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FCCE22" w14:textId="77777777" w:rsidR="003107B8" w:rsidRPr="000373E1" w:rsidRDefault="00D31387">
      <w:pPr>
        <w:rPr>
          <w:b/>
          <w:sz w:val="36"/>
          <w:szCs w:val="28"/>
        </w:rPr>
      </w:pPr>
      <w:r>
        <w:rPr>
          <w:rFonts w:hint="eastAsia"/>
          <w:b/>
          <w:sz w:val="36"/>
          <w:szCs w:val="28"/>
        </w:rPr>
        <w:t>8.5</w:t>
      </w:r>
      <w:r w:rsidR="001D6345" w:rsidRPr="000373E1">
        <w:rPr>
          <w:b/>
          <w:sz w:val="36"/>
          <w:szCs w:val="28"/>
        </w:rPr>
        <w:t xml:space="preserve"> </w:t>
      </w:r>
      <w:r w:rsidR="001D6345" w:rsidRPr="000373E1">
        <w:rPr>
          <w:rFonts w:hint="eastAsia"/>
          <w:b/>
          <w:sz w:val="36"/>
          <w:szCs w:val="28"/>
        </w:rPr>
        <w:t>*选读内容</w:t>
      </w:r>
    </w:p>
    <w:p w14:paraId="509FBFE2" w14:textId="64495AEF" w:rsidR="001D6345" w:rsidRPr="0073038F" w:rsidRDefault="001D6345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本节选讲内</w:t>
      </w:r>
      <w:r w:rsidR="007B4ECA">
        <w:rPr>
          <w:rFonts w:hint="eastAsia"/>
          <w:sz w:val="28"/>
          <w:szCs w:val="28"/>
        </w:rPr>
        <w:t>容讨论了</w:t>
      </w:r>
      <w:r w:rsidR="00FF0B0F">
        <w:rPr>
          <w:rFonts w:hint="eastAsia"/>
          <w:sz w:val="28"/>
          <w:szCs w:val="28"/>
        </w:rPr>
        <w:t>曲线、曲面积分的物理意义</w:t>
      </w:r>
      <w:r w:rsidR="00D24E0A">
        <w:rPr>
          <w:rFonts w:hint="eastAsia"/>
          <w:sz w:val="28"/>
          <w:szCs w:val="28"/>
        </w:rPr>
        <w:t>以及对场论的进一步探讨</w:t>
      </w:r>
      <w:r w:rsidR="00FF0B0F">
        <w:rPr>
          <w:rFonts w:hint="eastAsia"/>
          <w:sz w:val="28"/>
          <w:szCs w:val="28"/>
        </w:rPr>
        <w:t xml:space="preserve">。 </w:t>
      </w:r>
      <w:r w:rsidR="0073038F">
        <w:rPr>
          <w:rFonts w:hint="eastAsia"/>
          <w:sz w:val="28"/>
          <w:szCs w:val="28"/>
        </w:rPr>
        <w:t>请注意本节所提到的闭合曲线如无特别说明，均为简单闭合曲线</w:t>
      </w:r>
      <w:r w:rsidR="00BD72C3">
        <w:rPr>
          <w:rFonts w:hint="eastAsia"/>
          <w:sz w:val="28"/>
          <w:szCs w:val="28"/>
        </w:rPr>
        <w:t>（不自相交）</w:t>
      </w:r>
      <w:r w:rsidR="0073038F">
        <w:rPr>
          <w:rFonts w:hint="eastAsia"/>
          <w:sz w:val="28"/>
          <w:szCs w:val="28"/>
        </w:rPr>
        <w:t>。</w:t>
      </w:r>
    </w:p>
    <w:p w14:paraId="0D53EE21" w14:textId="2524AC6D" w:rsidR="00441D47" w:rsidRDefault="00D31387" w:rsidP="002B4AAA">
      <w:pPr>
        <w:rPr>
          <w:b/>
          <w:sz w:val="32"/>
          <w:szCs w:val="28"/>
        </w:rPr>
      </w:pPr>
      <w:r>
        <w:rPr>
          <w:rFonts w:hint="eastAsia"/>
          <w:b/>
          <w:sz w:val="32"/>
          <w:szCs w:val="28"/>
        </w:rPr>
        <w:t>8.5</w:t>
      </w:r>
      <w:r w:rsidR="001D6345" w:rsidRPr="000373E1">
        <w:rPr>
          <w:rFonts w:hint="eastAsia"/>
          <w:b/>
          <w:sz w:val="32"/>
          <w:szCs w:val="28"/>
        </w:rPr>
        <w:t>.1</w:t>
      </w:r>
      <w:r w:rsidR="001D6345" w:rsidRPr="000373E1">
        <w:rPr>
          <w:b/>
          <w:sz w:val="32"/>
          <w:szCs w:val="28"/>
        </w:rPr>
        <w:t xml:space="preserve"> </w:t>
      </w:r>
      <w:r>
        <w:rPr>
          <w:rFonts w:hint="eastAsia"/>
          <w:b/>
          <w:sz w:val="32"/>
          <w:szCs w:val="28"/>
        </w:rPr>
        <w:t>曲线</w:t>
      </w:r>
      <w:r w:rsidR="00FF0B0F">
        <w:rPr>
          <w:rFonts w:hint="eastAsia"/>
          <w:b/>
          <w:sz w:val="32"/>
          <w:szCs w:val="28"/>
        </w:rPr>
        <w:t>曲面</w:t>
      </w:r>
      <w:r>
        <w:rPr>
          <w:rFonts w:hint="eastAsia"/>
          <w:b/>
          <w:sz w:val="32"/>
          <w:szCs w:val="28"/>
        </w:rPr>
        <w:t>积分的进一步讨论</w:t>
      </w:r>
    </w:p>
    <w:p w14:paraId="0AF79EB4" w14:textId="271233E2" w:rsidR="006533B8" w:rsidRDefault="006533B8" w:rsidP="002B4AAA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一型曲线积分的物理解释：</w:t>
      </w:r>
    </w:p>
    <w:p w14:paraId="005D24AF" w14:textId="3433D59C" w:rsidR="003F21DA" w:rsidRDefault="003F21DA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对于第一型曲线积分</w:t>
      </w:r>
    </w:p>
    <w:p w14:paraId="43968C27" w14:textId="590F4B9A" w:rsidR="003F21DA" w:rsidRPr="003F21DA" w:rsidRDefault="006D7128" w:rsidP="002B4AAA">
      <w:pPr>
        <w:rPr>
          <w:bCs/>
          <w:sz w:val="32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bCs/>
                  <w:i/>
                  <w:sz w:val="32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32"/>
                  <w:szCs w:val="28"/>
                </w:rPr>
                <m:t>C</m:t>
              </m:r>
            </m:sub>
            <m:sup/>
            <m:e>
              <m:r>
                <w:rPr>
                  <w:rFonts w:ascii="Cambria Math" w:hAnsi="Cambria Math"/>
                  <w:sz w:val="32"/>
                  <w:szCs w:val="28"/>
                </w:rPr>
                <m:t>f(x,y,z)ds</m:t>
              </m:r>
            </m:e>
          </m:nary>
        </m:oMath>
      </m:oMathPara>
    </w:p>
    <w:p w14:paraId="3AD4321B" w14:textId="1C01338E" w:rsidR="003F21DA" w:rsidRPr="003F21DA" w:rsidRDefault="003F21DA" w:rsidP="002B4AAA">
      <w:pPr>
        <w:rPr>
          <w:bCs/>
          <w:sz w:val="32"/>
          <w:szCs w:val="28"/>
        </w:rPr>
      </w:pPr>
      <w:r>
        <w:rPr>
          <w:rFonts w:hint="eastAsia"/>
          <w:bCs/>
          <w:sz w:val="32"/>
          <w:szCs w:val="28"/>
        </w:rPr>
        <w:t>如果将被积函数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 w:rsidR="00AA592D">
        <w:rPr>
          <w:rFonts w:hint="eastAsia"/>
          <w:iCs/>
          <w:sz w:val="28"/>
          <w:szCs w:val="28"/>
        </w:rPr>
        <w:t>看作曲线</w:t>
      </w:r>
      <m:oMath>
        <m:r>
          <w:rPr>
            <w:rFonts w:ascii="Cambria Math" w:hAnsi="Cambria Math"/>
            <w:sz w:val="32"/>
            <w:szCs w:val="28"/>
          </w:rPr>
          <m:t>C</m:t>
        </m:r>
      </m:oMath>
      <w:r w:rsidR="00AA592D">
        <w:rPr>
          <w:rFonts w:hint="eastAsia"/>
          <w:bCs/>
          <w:sz w:val="32"/>
          <w:szCs w:val="28"/>
        </w:rPr>
        <w:t>的密度函数，则其物理意义表示该曲线的质量。</w:t>
      </w:r>
    </w:p>
    <w:p w14:paraId="2AF6C7E0" w14:textId="77777777" w:rsidR="007D21DE" w:rsidRDefault="00793581" w:rsidP="00793581">
      <w:pPr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>向量场</w:t>
      </w:r>
      <w:r w:rsidR="00BE7359">
        <w:rPr>
          <w:rFonts w:hint="eastAsia"/>
          <w:sz w:val="28"/>
          <w:szCs w:val="28"/>
        </w:rPr>
        <w:t>.</w:t>
      </w:r>
      <w:r w:rsidR="00BE7359">
        <w:rPr>
          <w:sz w:val="28"/>
          <w:szCs w:val="28"/>
        </w:rPr>
        <w:t xml:space="preserve"> </w:t>
      </w:r>
      <w:r w:rsidR="00787B8B">
        <w:rPr>
          <w:rFonts w:hint="eastAsia"/>
          <w:sz w:val="28"/>
          <w:szCs w:val="28"/>
        </w:rPr>
        <w:t>一般的，数学上描述向量场，可以将其看成一个函数，其定义域上的每个点对应一个向量（既有方向又有数量）。在三维空间中可以用如下方式定义：</w:t>
      </w:r>
    </w:p>
    <w:p w14:paraId="585EB3AA" w14:textId="77777777" w:rsidR="00787B8B" w:rsidRDefault="00787B8B" w:rsidP="00793581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M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N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w:rPr>
              <w:rFonts w:ascii="Cambria Math" w:hAnsi="Cambria Math"/>
              <w:sz w:val="28"/>
              <w:szCs w:val="28"/>
            </w:rPr>
            <m:t>+P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441F720D" w14:textId="77777777" w:rsidR="00307007" w:rsidRDefault="00307007" w:rsidP="0030700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如果分支函数</w:t>
      </w:r>
      <m:oMath>
        <m:r>
          <w:rPr>
            <w:rFonts w:ascii="Cambria Math" w:hAnsi="Cambria Math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 w:rsidR="006C675E">
        <w:rPr>
          <w:rFonts w:hint="eastAsia"/>
          <w:iCs/>
          <w:sz w:val="28"/>
          <w:szCs w:val="28"/>
        </w:rPr>
        <w:t>都是连续的，则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 w:rsidR="006C675E">
        <w:rPr>
          <w:rFonts w:hint="eastAsia"/>
          <w:iCs/>
          <w:sz w:val="28"/>
          <w:szCs w:val="28"/>
        </w:rPr>
        <w:t>是连续的。</w:t>
      </w:r>
      <w:r w:rsidR="00171B88">
        <w:rPr>
          <w:rFonts w:hint="eastAsia"/>
          <w:sz w:val="28"/>
          <w:szCs w:val="28"/>
        </w:rPr>
        <w:t>如果分支函数</w:t>
      </w:r>
      <m:oMath>
        <m:r>
          <w:rPr>
            <w:rFonts w:ascii="Cambria Math" w:hAnsi="Cambria Math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 w:rsidR="00171B88">
        <w:rPr>
          <w:rFonts w:hint="eastAsia"/>
          <w:iCs/>
          <w:sz w:val="28"/>
          <w:szCs w:val="28"/>
        </w:rPr>
        <w:t>都是可微的，则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 w:rsidR="00171B88">
        <w:rPr>
          <w:rFonts w:hint="eastAsia"/>
          <w:iCs/>
          <w:sz w:val="28"/>
          <w:szCs w:val="28"/>
        </w:rPr>
        <w:t>是可微的</w:t>
      </w:r>
    </w:p>
    <w:p w14:paraId="056728C7" w14:textId="77777777" w:rsidR="00171B88" w:rsidRDefault="00171B88" w:rsidP="00171B88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同理在二维空间中可以用如下方式定义：</w:t>
      </w:r>
    </w:p>
    <w:p w14:paraId="61941BC7" w14:textId="401833CE" w:rsidR="00171B88" w:rsidRPr="00C11A54" w:rsidRDefault="00171B88" w:rsidP="00171B88">
      <w:pPr>
        <w:rPr>
          <w:b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M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N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</m:oMath>
      </m:oMathPara>
    </w:p>
    <w:p w14:paraId="7B8831E3" w14:textId="37ADFC4E" w:rsidR="00C11A54" w:rsidRPr="00C11A54" w:rsidRDefault="00C11A54" w:rsidP="00171B88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为后面书写方便，函数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w:rPr>
            <w:rFonts w:ascii="Cambria Math" w:hAnsi="Cambria Math"/>
            <w:sz w:val="28"/>
            <w:szCs w:val="28"/>
          </w:rPr>
          <m:t>,M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w:rPr>
            <w:rFonts w:ascii="Cambria Math" w:hAnsi="Cambria Math"/>
            <w:sz w:val="28"/>
            <w:szCs w:val="28"/>
          </w:rPr>
          <m:t>,P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 w:rsidRPr="00C11A54">
        <w:rPr>
          <w:rFonts w:hint="eastAsia"/>
          <w:b/>
          <w:bCs/>
          <w:iCs/>
          <w:sz w:val="28"/>
          <w:szCs w:val="28"/>
        </w:rPr>
        <w:t>等都简写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 w:hAnsi="Cambria Math"/>
            <w:sz w:val="28"/>
            <w:szCs w:val="28"/>
          </w:rPr>
          <m:t>,M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N,P</m:t>
        </m:r>
      </m:oMath>
      <w:r>
        <w:rPr>
          <w:rFonts w:hint="eastAsia"/>
          <w:sz w:val="28"/>
          <w:szCs w:val="28"/>
        </w:rPr>
        <w:t>。</w:t>
      </w:r>
    </w:p>
    <w:p w14:paraId="09FA980F" w14:textId="77777777" w:rsidR="003F7CB7" w:rsidRDefault="00171B88" w:rsidP="00171B88">
      <w:pPr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>梯度场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对于一个可微的数量函数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>
        <w:rPr>
          <w:rFonts w:hint="eastAsia"/>
          <w:sz w:val="28"/>
          <w:szCs w:val="28"/>
        </w:rPr>
        <w:t>，其</w:t>
      </w:r>
      <w:r w:rsidR="003F7CB7">
        <w:rPr>
          <w:rFonts w:hint="eastAsia"/>
          <w:sz w:val="28"/>
          <w:szCs w:val="28"/>
        </w:rPr>
        <w:t>梯度写成分解式为</w:t>
      </w:r>
    </w:p>
    <w:p w14:paraId="6DA8271A" w14:textId="77777777" w:rsidR="003F7CB7" w:rsidRDefault="003F7CB7" w:rsidP="00171B88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∇f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z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66F0FE5D" w14:textId="77777777" w:rsidR="003F7CB7" w:rsidRDefault="003F7CB7" w:rsidP="00171B88">
      <w:pPr>
        <w:rPr>
          <w:iCs/>
          <w:sz w:val="28"/>
          <w:szCs w:val="28"/>
        </w:rPr>
      </w:pPr>
      <w:r>
        <w:rPr>
          <w:rFonts w:hint="eastAsia"/>
          <w:sz w:val="28"/>
          <w:szCs w:val="28"/>
        </w:rPr>
        <w:t>称其为函数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>
        <w:rPr>
          <w:rFonts w:hint="eastAsia"/>
          <w:iCs/>
          <w:sz w:val="28"/>
          <w:szCs w:val="28"/>
        </w:rPr>
        <w:t>的梯度场。</w:t>
      </w:r>
    </w:p>
    <w:p w14:paraId="465B219B" w14:textId="77777777" w:rsidR="00B80495" w:rsidRDefault="00B80495" w:rsidP="00171B88">
      <w:pPr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>第二型曲线积分的</w:t>
      </w:r>
      <w:r w:rsidR="00AE03FF">
        <w:rPr>
          <w:rFonts w:hint="eastAsia"/>
          <w:b/>
          <w:sz w:val="28"/>
          <w:szCs w:val="28"/>
        </w:rPr>
        <w:t>物理</w:t>
      </w:r>
      <w:r>
        <w:rPr>
          <w:rFonts w:hint="eastAsia"/>
          <w:b/>
          <w:sz w:val="28"/>
          <w:szCs w:val="28"/>
        </w:rPr>
        <w:t>解释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897342">
        <w:rPr>
          <w:rFonts w:hint="eastAsia"/>
          <w:sz w:val="28"/>
          <w:szCs w:val="28"/>
        </w:rPr>
        <w:t>对于三维空间中的一条光滑的有向路径</w:t>
      </w:r>
      <w:r w:rsidR="00702B7B">
        <w:rPr>
          <w:rFonts w:hint="eastAsia"/>
          <w:sz w:val="28"/>
          <w:szCs w:val="28"/>
        </w:rPr>
        <w:t>（曲线）</w:t>
      </w:r>
      <w:r w:rsidR="00897342">
        <w:rPr>
          <w:rFonts w:hint="eastAsia"/>
          <w:b/>
          <w:sz w:val="28"/>
          <w:szCs w:val="28"/>
        </w:rPr>
        <w:t>C</w:t>
      </w:r>
      <w:r w:rsidR="00897342">
        <w:rPr>
          <w:rFonts w:hint="eastAsia"/>
          <w:sz w:val="28"/>
          <w:szCs w:val="28"/>
        </w:rPr>
        <w:t>，作用其上的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 w:rsidR="00897342">
        <w:rPr>
          <w:rFonts w:hint="eastAsia"/>
          <w:iCs/>
          <w:sz w:val="28"/>
          <w:szCs w:val="28"/>
        </w:rPr>
        <w:t>，如看作</w:t>
      </w:r>
      <w:r w:rsidR="00D30FFD">
        <w:rPr>
          <w:rFonts w:hint="eastAsia"/>
          <w:iCs/>
          <w:sz w:val="28"/>
          <w:szCs w:val="28"/>
        </w:rPr>
        <w:t>引力场</w:t>
      </w:r>
      <w:r w:rsidR="00897342">
        <w:rPr>
          <w:rFonts w:hint="eastAsia"/>
          <w:iCs/>
          <w:sz w:val="28"/>
          <w:szCs w:val="28"/>
        </w:rPr>
        <w:t>，路径</w:t>
      </w:r>
      <w:r w:rsidR="00897342">
        <w:rPr>
          <w:rFonts w:hint="eastAsia"/>
          <w:b/>
          <w:sz w:val="28"/>
          <w:szCs w:val="28"/>
        </w:rPr>
        <w:t>C</w:t>
      </w:r>
      <w:r w:rsidR="00897342">
        <w:rPr>
          <w:rFonts w:hint="eastAsia"/>
          <w:sz w:val="28"/>
          <w:szCs w:val="28"/>
        </w:rPr>
        <w:t>任意一点的单位切向量</w:t>
      </w:r>
      <m:oMath>
        <m:sSub>
          <m:sSubPr>
            <m:ctrlPr>
              <w:rPr>
                <w:rFonts w:ascii="Cambria Math" w:hAnsi="Cambria Math"/>
                <w:b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897342">
        <w:rPr>
          <w:rFonts w:hint="eastAsia"/>
          <w:sz w:val="28"/>
          <w:szCs w:val="28"/>
        </w:rPr>
        <w:t>，则积分</w:t>
      </w:r>
    </w:p>
    <w:p w14:paraId="31251FC3" w14:textId="77777777" w:rsidR="00897342" w:rsidRPr="00897342" w:rsidRDefault="006D7128" w:rsidP="00171B88">
      <w:pPr>
        <w:rPr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</m:oMath>
      </m:oMathPara>
    </w:p>
    <w:p w14:paraId="78403741" w14:textId="77777777" w:rsidR="00897342" w:rsidRPr="000736F1" w:rsidRDefault="00897342" w:rsidP="00171B8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表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="00702B7B">
        <w:rPr>
          <w:rFonts w:hint="eastAsia"/>
          <w:b/>
          <w:iCs/>
          <w:sz w:val="28"/>
          <w:szCs w:val="28"/>
        </w:rPr>
        <w:t>沿着C所做的总功。</w:t>
      </w:r>
      <w:r w:rsidR="000736F1" w:rsidRPr="000736F1">
        <w:rPr>
          <w:rFonts w:hint="eastAsia"/>
          <w:iCs/>
          <w:sz w:val="28"/>
          <w:szCs w:val="28"/>
        </w:rPr>
        <w:t>这里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∙</m:t>
        </m:r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0736F1">
        <w:rPr>
          <w:rFonts w:hint="eastAsia"/>
          <w:iCs/>
          <w:sz w:val="28"/>
          <w:szCs w:val="28"/>
        </w:rPr>
        <w:t>表示引力在切向方向上的投影。</w:t>
      </w:r>
    </w:p>
    <w:p w14:paraId="5294BA63" w14:textId="347AB4E7" w:rsidR="00702B7B" w:rsidRDefault="001029FB" w:rsidP="00171B88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【</w:t>
      </w:r>
      <w:r w:rsidRPr="000373E1">
        <w:rPr>
          <w:rFonts w:hint="eastAsia"/>
          <w:b/>
          <w:sz w:val="28"/>
          <w:szCs w:val="28"/>
        </w:rPr>
        <w:t>例</w:t>
      </w:r>
      <w:r>
        <w:rPr>
          <w:b/>
          <w:sz w:val="28"/>
          <w:szCs w:val="28"/>
        </w:rPr>
        <w:t>8</w:t>
      </w:r>
      <w:r w:rsidRPr="000373E1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5-1</w:t>
      </w:r>
      <w:r>
        <w:rPr>
          <w:rFonts w:hint="eastAsia"/>
          <w:sz w:val="28"/>
          <w:szCs w:val="28"/>
        </w:rPr>
        <w:t>】</w:t>
      </w:r>
      <w:r w:rsidR="00702B7B" w:rsidRPr="00702B7B">
        <w:rPr>
          <w:rFonts w:hint="eastAsia"/>
          <w:iCs/>
          <w:sz w:val="28"/>
          <w:szCs w:val="28"/>
        </w:rPr>
        <w:t>如果</w:t>
      </w:r>
      <w:r w:rsidR="00702B7B">
        <w:rPr>
          <w:rFonts w:hint="eastAsia"/>
          <w:iCs/>
          <w:sz w:val="28"/>
          <w:szCs w:val="28"/>
        </w:rPr>
        <w:t>光滑曲线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C</m:t>
        </m:r>
      </m:oMath>
      <w:r w:rsidR="00702B7B">
        <w:rPr>
          <w:rFonts w:hint="eastAsia"/>
          <w:sz w:val="28"/>
          <w:szCs w:val="28"/>
        </w:rPr>
        <w:t>可以由</w:t>
      </w:r>
      <w:r w:rsidR="001A21DB">
        <w:rPr>
          <w:rFonts w:hint="eastAsia"/>
          <w:sz w:val="28"/>
          <w:szCs w:val="28"/>
        </w:rPr>
        <w:t>如下</w:t>
      </w:r>
      <w:r w:rsidR="00702B7B">
        <w:rPr>
          <w:rFonts w:hint="eastAsia"/>
          <w:sz w:val="28"/>
          <w:szCs w:val="28"/>
        </w:rPr>
        <w:t>参数方程</w:t>
      </w:r>
      <w:r w:rsidR="001A21DB">
        <w:rPr>
          <w:rFonts w:hint="eastAsia"/>
          <w:sz w:val="28"/>
          <w:szCs w:val="28"/>
        </w:rPr>
        <w:t>表示</w:t>
      </w:r>
    </w:p>
    <w:p w14:paraId="2EBF58E2" w14:textId="77777777" w:rsidR="00702B7B" w:rsidRPr="001A21DB" w:rsidRDefault="006D7128" w:rsidP="00171B88">
      <w:pPr>
        <w:rPr>
          <w:i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=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=y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=z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, a≤t≤b.</m:t>
          </m:r>
        </m:oMath>
      </m:oMathPara>
    </w:p>
    <w:p w14:paraId="7DC1A5AC" w14:textId="77777777" w:rsidR="001A21DB" w:rsidRDefault="001A21DB" w:rsidP="00171B8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则</w:t>
      </w:r>
    </w:p>
    <w:p w14:paraId="08FDB3F2" w14:textId="77777777" w:rsidR="001A21DB" w:rsidRPr="001A21DB" w:rsidRDefault="001A21DB" w:rsidP="00171B88">
      <w:pPr>
        <w:rPr>
          <w:i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s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e>
          </m:rad>
          <m:r>
            <w:rPr>
              <w:rFonts w:ascii="Cambria Math" w:hAnsi="Cambria Math"/>
              <w:sz w:val="28"/>
              <w:szCs w:val="28"/>
            </w:rPr>
            <m:t>dt</m:t>
          </m:r>
        </m:oMath>
      </m:oMathPara>
    </w:p>
    <w:p w14:paraId="07ECF328" w14:textId="77777777" w:rsidR="001A21DB" w:rsidRPr="00F31613" w:rsidRDefault="006D7128" w:rsidP="00171B88">
      <w:pPr>
        <w:rPr>
          <w:b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iCs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</m:e>
              </m:rad>
            </m:den>
          </m:f>
          <m:d>
            <m:dPr>
              <m:ctrlPr>
                <w:rPr>
                  <w:rFonts w:ascii="Cambria Math" w:hAnsi="Cambria Math"/>
                  <w:b/>
                  <w:i/>
                  <w:iCs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(t)</m:t>
              </m:r>
            </m:e>
          </m:d>
        </m:oMath>
      </m:oMathPara>
    </w:p>
    <w:p w14:paraId="2838E767" w14:textId="77777777" w:rsidR="00F31613" w:rsidRDefault="00F31613" w:rsidP="00171B8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我们有</w:t>
      </w:r>
    </w:p>
    <w:p w14:paraId="12415524" w14:textId="02E1FE26" w:rsidR="00F31613" w:rsidRPr="008F0F94" w:rsidRDefault="006D7128" w:rsidP="00171B88">
      <w:pPr>
        <w:rPr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  <m:r>
            <m:rPr>
              <m:sty m:val="p"/>
            </m:rP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P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</m:e>
              </m:d>
            </m:e>
          </m:nary>
          <m:r>
            <w:rPr>
              <w:rFonts w:ascii="Cambria Math" w:hAnsi="Cambria Math"/>
              <w:sz w:val="28"/>
              <w:szCs w:val="28"/>
            </w:rPr>
            <m:t>dt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Mdx+Ndy+Pdz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.</m:t>
          </m:r>
          <m:r>
            <w:rPr>
              <w:rFonts w:ascii="Cambria Math" w:hAnsi="Cambria Math"/>
              <w:sz w:val="28"/>
              <w:szCs w:val="28"/>
            </w:rPr>
            <m:t>∎</m:t>
          </m:r>
        </m:oMath>
      </m:oMathPara>
    </w:p>
    <w:p w14:paraId="00203AA0" w14:textId="309E0631" w:rsidR="008F0F94" w:rsidRPr="00F31613" w:rsidRDefault="008F0F94" w:rsidP="00171B8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如果将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b/>
          <w:sz w:val="28"/>
          <w:szCs w:val="28"/>
        </w:rPr>
        <w:t xml:space="preserve">, </w:t>
      </w:r>
      <w:r>
        <w:rPr>
          <w:rFonts w:hint="eastAsia"/>
          <w:sz w:val="28"/>
          <w:szCs w:val="28"/>
        </w:rPr>
        <w:t>看作</w:t>
      </w:r>
      <w:r>
        <w:rPr>
          <w:rFonts w:hint="eastAsia"/>
          <w:iCs/>
          <w:sz w:val="28"/>
          <w:szCs w:val="28"/>
        </w:rPr>
        <w:t>流体中的速度场，则第二型曲线积分</w:t>
      </w:r>
    </w:p>
    <w:p w14:paraId="6F6C08FD" w14:textId="2AD3BA81" w:rsidR="009757C8" w:rsidRPr="008F0F94" w:rsidRDefault="008F0F94" w:rsidP="002B4AAA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low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</m:oMath>
      </m:oMathPara>
    </w:p>
    <w:p w14:paraId="1A7F81A8" w14:textId="682C04CF" w:rsidR="00F35CBA" w:rsidRDefault="008F0F94" w:rsidP="002B4AA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表示流动量（flow），如果曲线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C</m:t>
        </m:r>
      </m:oMath>
      <w:r>
        <w:rPr>
          <w:rFonts w:hint="eastAsia"/>
          <w:sz w:val="28"/>
          <w:szCs w:val="28"/>
        </w:rPr>
        <w:t>是一个闭合曲线，流动量称为环量（circulation）。</w:t>
      </w:r>
      <w:r w:rsidR="00F35CBA">
        <w:rPr>
          <w:rFonts w:hint="eastAsia"/>
          <w:sz w:val="28"/>
          <w:szCs w:val="28"/>
        </w:rPr>
        <w:t>为强调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C</m:t>
        </m:r>
      </m:oMath>
      <w:r w:rsidR="00F35CBA">
        <w:rPr>
          <w:rFonts w:hint="eastAsia"/>
          <w:sz w:val="28"/>
          <w:szCs w:val="28"/>
        </w:rPr>
        <w:t>是一个闭合曲线，通常记为</w:t>
      </w:r>
    </w:p>
    <w:p w14:paraId="7BC1725B" w14:textId="0D8FA8A4" w:rsidR="00F35CBA" w:rsidRDefault="00F35CBA" w:rsidP="002B4AAA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low=</m:t>
          </m:r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</m:oMath>
      </m:oMathPara>
    </w:p>
    <w:p w14:paraId="17A6B970" w14:textId="5C995734" w:rsidR="008F0F94" w:rsidRDefault="008F0F94" w:rsidP="002B4AA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显然环量可以用来度量单位时间内密度为1，速度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Pr="008F0F94"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流体沿着闭合曲线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C</m:t>
        </m:r>
      </m:oMath>
      <w:r>
        <w:rPr>
          <w:rFonts w:hint="eastAsia"/>
          <w:sz w:val="28"/>
          <w:szCs w:val="28"/>
        </w:rPr>
        <w:t>流动量的大小</w:t>
      </w:r>
      <w:r w:rsidR="00F35CBA">
        <w:rPr>
          <w:rFonts w:hint="eastAsia"/>
          <w:sz w:val="28"/>
          <w:szCs w:val="28"/>
        </w:rPr>
        <w:t>，</w:t>
      </w:r>
      <w:r w:rsidR="00D511B1">
        <w:rPr>
          <w:rFonts w:hint="eastAsia"/>
          <w:sz w:val="28"/>
          <w:szCs w:val="28"/>
        </w:rPr>
        <w:t>请注意这里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∙</m:t>
        </m:r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D511B1">
        <w:rPr>
          <w:rFonts w:hint="eastAsia"/>
          <w:iCs/>
          <w:sz w:val="28"/>
          <w:szCs w:val="28"/>
        </w:rPr>
        <w:t>表示速度在曲线每点处切线方向上分量，</w:t>
      </w:r>
      <m:oMath>
        <m:r>
          <w:rPr>
            <w:rFonts w:ascii="Cambria Math" w:hAnsi="Cambria Math"/>
            <w:sz w:val="28"/>
            <w:szCs w:val="28"/>
          </w:rPr>
          <m:t>ds</m:t>
        </m:r>
      </m:oMath>
      <w:r w:rsidR="00D511B1">
        <w:rPr>
          <w:rFonts w:hint="eastAsia"/>
          <w:sz w:val="28"/>
          <w:szCs w:val="28"/>
        </w:rPr>
        <w:t>本质上是</w:t>
      </w:r>
      <m:oMath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ds</m:t>
        </m:r>
      </m:oMath>
      <w:r w:rsidR="00D511B1">
        <w:rPr>
          <w:rFonts w:hint="eastAsia"/>
          <w:sz w:val="28"/>
          <w:szCs w:val="28"/>
        </w:rPr>
        <w:t>，即密度1乘以几何度量</w:t>
      </w:r>
      <m:oMath>
        <m:r>
          <w:rPr>
            <w:rFonts w:ascii="Cambria Math" w:hAnsi="Cambria Math"/>
            <w:sz w:val="28"/>
            <w:szCs w:val="28"/>
          </w:rPr>
          <m:t>ds</m:t>
        </m:r>
      </m:oMath>
      <w:r w:rsidR="00D511B1">
        <w:rPr>
          <w:rFonts w:hint="eastAsia"/>
          <w:sz w:val="28"/>
          <w:szCs w:val="28"/>
        </w:rPr>
        <w:t>就是质量。质量乘以速度就是动量。这就是为什么称其为流动量。当然也可以理解为</w:t>
      </w:r>
      <w:r w:rsidR="00F35CBA">
        <w:rPr>
          <w:rFonts w:hint="eastAsia"/>
          <w:sz w:val="28"/>
          <w:szCs w:val="28"/>
        </w:rPr>
        <w:t>速度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="00F35CBA">
        <w:rPr>
          <w:rFonts w:hint="eastAsia"/>
          <w:sz w:val="28"/>
          <w:szCs w:val="28"/>
        </w:rPr>
        <w:t>绕这个闭合曲线旋转趋势的大小</w:t>
      </w:r>
      <w:r w:rsidR="00D511B1">
        <w:rPr>
          <w:rFonts w:hint="eastAsia"/>
          <w:sz w:val="28"/>
          <w:szCs w:val="28"/>
        </w:rPr>
        <w:t>。</w:t>
      </w:r>
    </w:p>
    <w:p w14:paraId="01B3413B" w14:textId="2B3D1565" w:rsidR="00EE721D" w:rsidRPr="00AB2862" w:rsidRDefault="00FE2AF1" w:rsidP="002B4AAA">
      <w:pPr>
        <w:rPr>
          <w:sz w:val="28"/>
          <w:szCs w:val="28"/>
        </w:rPr>
      </w:pPr>
      <w:r w:rsidRPr="00FE2AF1">
        <w:rPr>
          <w:rFonts w:hint="eastAsia"/>
          <w:b/>
          <w:sz w:val="28"/>
          <w:szCs w:val="28"/>
        </w:rPr>
        <w:t>积分路径无关的讨论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如果三维空间上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sz w:val="28"/>
          <w:szCs w:val="28"/>
        </w:rPr>
        <w:t>是一个梯度场，即存在某个函数</w:t>
      </w:r>
      <m:oMath>
        <m:r>
          <w:rPr>
            <w:rFonts w:ascii="Cambria Math" w:hAnsi="Cambria Math"/>
            <w:sz w:val="28"/>
            <w:szCs w:val="28"/>
          </w:rPr>
          <m:t>f(x,y,z)</m:t>
        </m:r>
      </m:oMath>
      <w:r>
        <w:rPr>
          <w:rFonts w:hint="eastAsia"/>
          <w:sz w:val="28"/>
          <w:szCs w:val="28"/>
        </w:rPr>
        <w:t>的梯度，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∇</m:t>
        </m:r>
        <m:r>
          <w:rPr>
            <w:rFonts w:ascii="Cambria Math" w:hAnsi="Cambria Math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y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j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z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k</m:t>
        </m:r>
      </m:oMath>
      <w:r w:rsidR="00AB2862">
        <w:rPr>
          <w:rFonts w:hint="eastAsia"/>
          <w:sz w:val="28"/>
          <w:szCs w:val="28"/>
        </w:rPr>
        <w:t>。假定光滑曲线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C</m:t>
        </m:r>
      </m:oMath>
      <w:r w:rsidR="00AB2862">
        <w:rPr>
          <w:rFonts w:hint="eastAsia"/>
          <w:sz w:val="28"/>
          <w:szCs w:val="28"/>
        </w:rPr>
        <w:t>起点为</w:t>
      </w:r>
      <w:r w:rsidR="00AB2862">
        <w:rPr>
          <w:sz w:val="28"/>
          <w:szCs w:val="28"/>
        </w:rPr>
        <w:t>A</w:t>
      </w:r>
      <w:r w:rsidR="00AB2862">
        <w:rPr>
          <w:rFonts w:hint="eastAsia"/>
          <w:sz w:val="28"/>
          <w:szCs w:val="28"/>
        </w:rPr>
        <w:t>，终点为B，由全微分公式、</w:t>
      </w:r>
      <w:r w:rsidR="00E37500">
        <w:rPr>
          <w:rFonts w:hint="eastAsia"/>
          <w:sz w:val="28"/>
          <w:szCs w:val="28"/>
        </w:rPr>
        <w:t>微积分学基本定理可得</w:t>
      </w:r>
    </w:p>
    <w:p w14:paraId="362B4C28" w14:textId="2862E66A" w:rsidR="005D3FD2" w:rsidRPr="00AB2862" w:rsidRDefault="006D7128" w:rsidP="005D3FD2">
      <w:pPr>
        <w:rPr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x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y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y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z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z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 w:hint="eastAsia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df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</m:d>
          <m:r>
            <w:rPr>
              <w:rFonts w:ascii="Cambria Math" w:hAnsi="Cambria Math"/>
              <w:sz w:val="28"/>
              <w:szCs w:val="28"/>
            </w:rPr>
            <m:t>-f(A)</m:t>
          </m:r>
        </m:oMath>
      </m:oMathPara>
    </w:p>
    <w:p w14:paraId="752E2CD2" w14:textId="66F4E517" w:rsidR="00AB2862" w:rsidRPr="008F0F94" w:rsidRDefault="00AB2862" w:rsidP="005D3FD2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如果光滑曲线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C</m:t>
        </m:r>
      </m:oMath>
      <w:r>
        <w:rPr>
          <w:rFonts w:hint="eastAsia"/>
          <w:sz w:val="28"/>
          <w:szCs w:val="28"/>
        </w:rPr>
        <w:t>起点</w:t>
      </w: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和终点B重合，即为一条光滑闭合曲线</w:t>
      </w:r>
    </w:p>
    <w:p w14:paraId="0F623774" w14:textId="5482A045" w:rsidR="00AB2862" w:rsidRPr="00AB2862" w:rsidRDefault="006D7128" w:rsidP="00AB2862">
      <w:pPr>
        <w:rPr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 w:hint="eastAsia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df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</m:d>
          <m:r>
            <w:rPr>
              <w:rFonts w:ascii="Cambria Math" w:hAnsi="Cambria Math"/>
              <w:sz w:val="28"/>
              <w:szCs w:val="28"/>
            </w:rPr>
            <m:t>-f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</m:d>
          <m:r>
            <w:rPr>
              <w:rFonts w:ascii="Cambria Math" w:hAnsi="Cambria Math" w:hint="eastAsia"/>
              <w:sz w:val="28"/>
              <w:szCs w:val="28"/>
            </w:rPr>
            <m:t>=0</m:t>
          </m:r>
        </m:oMath>
      </m:oMathPara>
    </w:p>
    <w:p w14:paraId="33DCBC29" w14:textId="12BACCBC" w:rsidR="005D3FD2" w:rsidRDefault="001D02F4" w:rsidP="002B4AAA">
      <w:pPr>
        <w:rPr>
          <w:sz w:val="28"/>
          <w:szCs w:val="28"/>
        </w:rPr>
      </w:pPr>
      <w:r>
        <w:rPr>
          <w:rFonts w:hint="eastAsia"/>
          <w:iCs/>
          <w:sz w:val="28"/>
          <w:szCs w:val="28"/>
        </w:rPr>
        <w:t>这里称函数</w:t>
      </w:r>
      <m:oMath>
        <m:r>
          <w:rPr>
            <w:rFonts w:ascii="Cambria Math" w:hAnsi="Cambria Math"/>
            <w:sz w:val="28"/>
            <w:szCs w:val="28"/>
          </w:rPr>
          <m:t>f(x,y,z)</m:t>
        </m:r>
      </m:oMath>
      <w:r>
        <w:rPr>
          <w:rFonts w:hint="eastAsia"/>
          <w:sz w:val="28"/>
          <w:szCs w:val="28"/>
        </w:rPr>
        <w:t>为</w:t>
      </w:r>
      <m:oMath>
        <m:r>
          <w:rPr>
            <w:rFonts w:ascii="Cambria Math" w:hAnsi="Cambria Math"/>
            <w:sz w:val="28"/>
            <w:szCs w:val="28"/>
          </w:rPr>
          <m:t>F(x,y,z)</m:t>
        </m:r>
      </m:oMath>
      <w:r>
        <w:rPr>
          <w:rFonts w:hint="eastAsia"/>
          <w:sz w:val="28"/>
          <w:szCs w:val="28"/>
        </w:rPr>
        <w:t>的势函数。</w:t>
      </w:r>
    </w:p>
    <w:p w14:paraId="234D1507" w14:textId="79D09481" w:rsidR="00435D9D" w:rsidRDefault="00435D9D" w:rsidP="002B4AAA">
      <w:pPr>
        <w:rPr>
          <w:b/>
          <w:iCs/>
          <w:sz w:val="28"/>
          <w:szCs w:val="28"/>
        </w:rPr>
      </w:pPr>
      <w:r w:rsidRPr="00435D9D">
        <w:rPr>
          <w:rFonts w:hint="eastAsia"/>
          <w:b/>
          <w:bCs/>
          <w:sz w:val="28"/>
          <w:szCs w:val="28"/>
        </w:rPr>
        <w:t>思考</w:t>
      </w:r>
      <w:r w:rsidR="00373B0A">
        <w:rPr>
          <w:rFonts w:hint="eastAsia"/>
          <w:b/>
          <w:bCs/>
          <w:sz w:val="28"/>
          <w:szCs w:val="28"/>
        </w:rPr>
        <w:t>一</w:t>
      </w:r>
      <w:r w:rsidRPr="00435D9D">
        <w:rPr>
          <w:rFonts w:hint="eastAsia"/>
          <w:b/>
          <w:bCs/>
          <w:sz w:val="28"/>
          <w:szCs w:val="28"/>
        </w:rPr>
        <w:t>：</w:t>
      </w:r>
      <w:r>
        <w:rPr>
          <w:rFonts w:hint="eastAsia"/>
          <w:sz w:val="28"/>
          <w:szCs w:val="28"/>
        </w:rPr>
        <w:t>如果三维空间上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bCs/>
          <w:sz w:val="28"/>
          <w:szCs w:val="28"/>
        </w:rPr>
        <w:t>有势函数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sz w:val="28"/>
          <w:szCs w:val="28"/>
        </w:rPr>
        <w:t>，其中任意两条连接</w:t>
      </w:r>
      <w:r w:rsidR="00405F09">
        <w:rPr>
          <w:rFonts w:hint="eastAsia"/>
          <w:sz w:val="28"/>
          <w:szCs w:val="28"/>
        </w:rPr>
        <w:t>点</w:t>
      </w:r>
      <w:r>
        <w:rPr>
          <w:rFonts w:hint="eastAsia"/>
          <w:sz w:val="28"/>
          <w:szCs w:val="28"/>
        </w:rPr>
        <w:t>A，B的曲线</w:t>
      </w:r>
      <m:oMath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83015">
        <w:rPr>
          <w:rFonts w:hint="eastAsia"/>
          <w:sz w:val="28"/>
          <w:szCs w:val="28"/>
        </w:rPr>
        <w:t>。</w:t>
      </w:r>
      <w:r w:rsidR="00926BEC">
        <w:rPr>
          <w:rFonts w:hint="eastAsia"/>
          <w:sz w:val="28"/>
          <w:szCs w:val="28"/>
        </w:rPr>
        <w:t>取其中一段</w:t>
      </w:r>
      <w:r w:rsidR="00A83015">
        <w:rPr>
          <w:rFonts w:hint="eastAsia"/>
          <w:sz w:val="28"/>
          <w:szCs w:val="28"/>
        </w:rPr>
        <w:t>，例如</w:t>
      </w:r>
      <m:oMath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83015">
        <w:rPr>
          <w:rFonts w:hint="eastAsia"/>
          <w:b/>
          <w:iCs/>
          <w:sz w:val="28"/>
          <w:szCs w:val="28"/>
        </w:rPr>
        <w:t>,</w:t>
      </w:r>
      <w:r w:rsidR="00A83015">
        <w:rPr>
          <w:b/>
          <w:iCs/>
          <w:sz w:val="28"/>
          <w:szCs w:val="28"/>
        </w:rPr>
        <w:t xml:space="preserve"> </w:t>
      </w:r>
      <w:r w:rsidR="00926BEC">
        <w:rPr>
          <w:rFonts w:hint="eastAsia"/>
          <w:sz w:val="28"/>
          <w:szCs w:val="28"/>
        </w:rPr>
        <w:t>反向（从B到A）</w:t>
      </w:r>
      <w:r w:rsidR="00A83015">
        <w:rPr>
          <w:rFonts w:hint="eastAsia"/>
          <w:sz w:val="28"/>
          <w:szCs w:val="28"/>
        </w:rPr>
        <w:t>记为</w:t>
      </w:r>
      <m:oMath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83015">
        <w:rPr>
          <w:rFonts w:hint="eastAsia"/>
          <w:b/>
          <w:iCs/>
          <w:sz w:val="28"/>
          <w:szCs w:val="28"/>
        </w:rPr>
        <w:t>。</w:t>
      </w:r>
      <w:r w:rsidR="00926BEC">
        <w:rPr>
          <w:rFonts w:hint="eastAsia"/>
          <w:sz w:val="28"/>
          <w:szCs w:val="28"/>
        </w:rPr>
        <w:t>则两端曲线形成一条闭合</w:t>
      </w:r>
      <w:r w:rsidR="00673DF0">
        <w:rPr>
          <w:rFonts w:hint="eastAsia"/>
          <w:sz w:val="28"/>
          <w:szCs w:val="28"/>
        </w:rPr>
        <w:t>曲线</w:t>
      </w:r>
      <w:r w:rsidR="00A83015">
        <w:rPr>
          <w:rFonts w:hint="eastAsia"/>
          <w:sz w:val="28"/>
          <w:szCs w:val="28"/>
        </w:rPr>
        <w:t>，记为</w:t>
      </w:r>
      <m:oMath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)</m:t>
        </m:r>
      </m:oMath>
    </w:p>
    <w:p w14:paraId="1F29ECE2" w14:textId="1D4AFDCA" w:rsidR="00A83015" w:rsidRPr="00AB2862" w:rsidRDefault="006D7128" w:rsidP="00A83015">
      <w:pPr>
        <w:rPr>
          <w:iCs/>
          <w:sz w:val="28"/>
          <w:szCs w:val="28"/>
        </w:rPr>
      </w:pPr>
      <m:oMathPara>
        <m:oMath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hint="eastAsia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微软雅黑" w:eastAsia="微软雅黑" w:hAnsi="微软雅黑" w:cs="微软雅黑" w:hint="eastAsia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ds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 w:hint="eastAsia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df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df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0</m:t>
          </m:r>
        </m:oMath>
      </m:oMathPara>
    </w:p>
    <w:p w14:paraId="33F37DB2" w14:textId="76D55D5C" w:rsidR="00A83015" w:rsidRDefault="000B3D39" w:rsidP="002B4AAA">
      <w:pPr>
        <w:rPr>
          <w:bCs/>
          <w:iCs/>
          <w:sz w:val="28"/>
          <w:szCs w:val="28"/>
        </w:rPr>
      </w:pPr>
      <w:r>
        <w:rPr>
          <w:rFonts w:hint="eastAsia"/>
          <w:bCs/>
          <w:iCs/>
          <w:sz w:val="28"/>
          <w:szCs w:val="28"/>
        </w:rPr>
        <w:t>显然有</w:t>
      </w:r>
    </w:p>
    <w:p w14:paraId="32076FF2" w14:textId="77777777" w:rsidR="000B3D39" w:rsidRPr="000B3D39" w:rsidRDefault="006D7128" w:rsidP="002B4AAA">
      <w:pPr>
        <w:rPr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=</m:t>
          </m:r>
          <m:r>
            <w:rPr>
              <w:rFonts w:ascii="Cambria Math" w:hAnsi="Cambria Math" w:hint="eastAsia"/>
              <w:sz w:val="28"/>
              <w:szCs w:val="28"/>
            </w:rPr>
            <m:t>0</m:t>
          </m:r>
        </m:oMath>
      </m:oMathPara>
    </w:p>
    <w:p w14:paraId="726B8103" w14:textId="625E539B" w:rsidR="000B3D39" w:rsidRPr="000B3D39" w:rsidRDefault="000B3D39" w:rsidP="002B4AAA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⇒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r>
            <w:rPr>
              <w:rFonts w:ascii="微软雅黑" w:eastAsia="微软雅黑" w:hAnsi="微软雅黑" w:cs="微软雅黑" w:hint="eastAsia"/>
              <w:sz w:val="28"/>
              <w:szCs w:val="28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</m:oMath>
      </m:oMathPara>
    </w:p>
    <w:p w14:paraId="57BA4017" w14:textId="23FC5B11" w:rsidR="000B3D39" w:rsidRDefault="00373B0A" w:rsidP="002B4AAA">
      <w:pPr>
        <w:rPr>
          <w:bCs/>
          <w:iCs/>
          <w:sz w:val="28"/>
          <w:szCs w:val="28"/>
        </w:rPr>
      </w:pPr>
      <w:r>
        <w:rPr>
          <w:rFonts w:hint="eastAsia"/>
          <w:sz w:val="28"/>
          <w:szCs w:val="28"/>
        </w:rPr>
        <w:t>由曲线</w:t>
      </w:r>
      <m:oMath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iCs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hint="eastAsia"/>
          <w:bCs/>
          <w:iCs/>
          <w:sz w:val="28"/>
          <w:szCs w:val="28"/>
        </w:rPr>
        <w:t>任意性可知，此时第二型曲线积分与路径无关。</w:t>
      </w:r>
    </w:p>
    <w:p w14:paraId="233E6655" w14:textId="74F516B0" w:rsidR="00373B0A" w:rsidRDefault="00373B0A" w:rsidP="002B4AAA">
      <w:pPr>
        <w:rPr>
          <w:sz w:val="28"/>
          <w:szCs w:val="28"/>
        </w:rPr>
      </w:pPr>
      <w:r w:rsidRPr="00373B0A">
        <w:rPr>
          <w:rFonts w:hint="eastAsia"/>
          <w:b/>
          <w:bCs/>
          <w:sz w:val="28"/>
          <w:szCs w:val="28"/>
        </w:rPr>
        <w:t>思考二：</w:t>
      </w:r>
      <w:r w:rsidR="00A75895">
        <w:rPr>
          <w:rFonts w:hint="eastAsia"/>
          <w:sz w:val="28"/>
          <w:szCs w:val="28"/>
        </w:rPr>
        <w:t>已知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="00A75895" w:rsidRPr="00A75895">
        <w:rPr>
          <w:rFonts w:hint="eastAsia"/>
          <w:sz w:val="28"/>
          <w:szCs w:val="28"/>
        </w:rPr>
        <w:t>，</w:t>
      </w:r>
      <w:r w:rsidR="00A75895">
        <w:rPr>
          <w:rFonts w:hint="eastAsia"/>
          <w:sz w:val="28"/>
          <w:szCs w:val="28"/>
        </w:rPr>
        <w:t>如何判断积分与路径无关？显然直接求势函数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A75895">
        <w:rPr>
          <w:rFonts w:hint="eastAsia"/>
          <w:sz w:val="28"/>
          <w:szCs w:val="28"/>
        </w:rPr>
        <w:t>，貌似可行。但是如果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A75895">
        <w:rPr>
          <w:rFonts w:hint="eastAsia"/>
          <w:sz w:val="28"/>
          <w:szCs w:val="28"/>
        </w:rPr>
        <w:t>不存在，求解和证明过程繁琐且无用。换一种思路，</w:t>
      </w:r>
      <w:r w:rsidR="00405F09">
        <w:rPr>
          <w:rFonts w:hint="eastAsia"/>
          <w:sz w:val="28"/>
          <w:szCs w:val="28"/>
        </w:rPr>
        <w:t>假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="00405F09">
        <w:rPr>
          <w:rFonts w:hint="eastAsia"/>
          <w:bCs/>
          <w:sz w:val="28"/>
          <w:szCs w:val="28"/>
        </w:rPr>
        <w:t>是一阶连续可导的且有势函数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405F09">
        <w:rPr>
          <w:rFonts w:hint="eastAsia"/>
          <w:sz w:val="28"/>
          <w:szCs w:val="28"/>
        </w:rPr>
        <w:t>，则以二维空间为例</w:t>
      </w:r>
    </w:p>
    <w:p w14:paraId="4DFEAD29" w14:textId="40BE7884" w:rsidR="00405F09" w:rsidRPr="00405F09" w:rsidRDefault="006D7128" w:rsidP="002B4AAA">
      <w:pPr>
        <w:rPr>
          <w:iCs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x</m:t>
              </m:r>
            </m:sub>
          </m:sSub>
        </m:oMath>
      </m:oMathPara>
    </w:p>
    <w:p w14:paraId="66222CC1" w14:textId="6AF5B6C9" w:rsidR="00405F09" w:rsidRDefault="00405F09" w:rsidP="002B4AAA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积分路径无关可由此公式判断。</w:t>
      </w:r>
    </w:p>
    <w:p w14:paraId="0A7B9E4A" w14:textId="560962A2" w:rsidR="00AA592D" w:rsidRDefault="00AA592D" w:rsidP="00AA592D">
      <w:pPr>
        <w:rPr>
          <w:iCs/>
          <w:sz w:val="28"/>
          <w:szCs w:val="28"/>
        </w:rPr>
      </w:pPr>
      <w:r w:rsidRPr="00441D47">
        <w:rPr>
          <w:rFonts w:hint="eastAsia"/>
          <w:b/>
          <w:bCs/>
          <w:iCs/>
          <w:sz w:val="28"/>
          <w:szCs w:val="28"/>
        </w:rPr>
        <w:t>第一型曲面积分的</w:t>
      </w:r>
      <w:r>
        <w:rPr>
          <w:rFonts w:hint="eastAsia"/>
          <w:b/>
          <w:bCs/>
          <w:iCs/>
          <w:sz w:val="28"/>
          <w:szCs w:val="28"/>
        </w:rPr>
        <w:t>物理意义</w:t>
      </w:r>
      <w:r>
        <w:rPr>
          <w:rFonts w:hint="eastAsia"/>
          <w:iCs/>
          <w:sz w:val="28"/>
          <w:szCs w:val="28"/>
        </w:rPr>
        <w:t>：</w:t>
      </w:r>
    </w:p>
    <w:p w14:paraId="46DD6EC6" w14:textId="4D2050AE" w:rsidR="00AA592D" w:rsidRDefault="00AA592D" w:rsidP="00AA592D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对于第一型曲面积分</w:t>
      </w:r>
    </w:p>
    <w:p w14:paraId="37EF6AD6" w14:textId="0A114E51" w:rsidR="00AA592D" w:rsidRPr="003F21DA" w:rsidRDefault="006D7128" w:rsidP="00AA592D">
      <w:pPr>
        <w:rPr>
          <w:bCs/>
          <w:sz w:val="32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bCs/>
                  <w:i/>
                  <w:sz w:val="32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32"/>
                  <w:szCs w:val="28"/>
                </w:rPr>
                <m:t>S</m:t>
              </m:r>
            </m:sub>
            <m:sup/>
            <m:e>
              <m:r>
                <w:rPr>
                  <w:rFonts w:ascii="Cambria Math" w:hAnsi="Cambria Math"/>
                  <w:sz w:val="32"/>
                  <w:szCs w:val="28"/>
                </w:rPr>
                <m:t>f(x,y,z)dσ</m:t>
              </m:r>
            </m:e>
          </m:nary>
        </m:oMath>
      </m:oMathPara>
    </w:p>
    <w:p w14:paraId="6F722ED5" w14:textId="0B03CA2D" w:rsidR="00AA592D" w:rsidRPr="000C755F" w:rsidRDefault="00AA592D" w:rsidP="002B4AAA">
      <w:pPr>
        <w:rPr>
          <w:bCs/>
          <w:sz w:val="32"/>
          <w:szCs w:val="28"/>
        </w:rPr>
      </w:pPr>
      <w:r>
        <w:rPr>
          <w:rFonts w:hint="eastAsia"/>
          <w:bCs/>
          <w:sz w:val="32"/>
          <w:szCs w:val="28"/>
        </w:rPr>
        <w:t>如果将被积函数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</m:oMath>
      <w:r>
        <w:rPr>
          <w:rFonts w:hint="eastAsia"/>
          <w:iCs/>
          <w:sz w:val="28"/>
          <w:szCs w:val="28"/>
        </w:rPr>
        <w:t>看作曲面</w:t>
      </w:r>
      <m:oMath>
        <m:r>
          <w:rPr>
            <w:rFonts w:ascii="Cambria Math" w:hAnsi="Cambria Math"/>
            <w:sz w:val="32"/>
            <w:szCs w:val="28"/>
          </w:rPr>
          <m:t>S</m:t>
        </m:r>
      </m:oMath>
      <w:r>
        <w:rPr>
          <w:rFonts w:hint="eastAsia"/>
          <w:bCs/>
          <w:sz w:val="32"/>
          <w:szCs w:val="28"/>
        </w:rPr>
        <w:t>的密度函数，则其物理意义表示该曲面的质量。</w:t>
      </w:r>
    </w:p>
    <w:p w14:paraId="23070D43" w14:textId="350BC00D" w:rsidR="00441D47" w:rsidRDefault="00441D47" w:rsidP="002B4AAA">
      <w:pPr>
        <w:rPr>
          <w:iCs/>
          <w:sz w:val="28"/>
          <w:szCs w:val="28"/>
        </w:rPr>
      </w:pPr>
      <w:r w:rsidRPr="00441D47">
        <w:rPr>
          <w:rFonts w:hint="eastAsia"/>
          <w:b/>
          <w:bCs/>
          <w:iCs/>
          <w:sz w:val="28"/>
          <w:szCs w:val="28"/>
        </w:rPr>
        <w:t>第一型曲面积分的</w:t>
      </w:r>
      <w:r>
        <w:rPr>
          <w:rFonts w:hint="eastAsia"/>
          <w:b/>
          <w:bCs/>
          <w:iCs/>
          <w:sz w:val="28"/>
          <w:szCs w:val="28"/>
        </w:rPr>
        <w:t>另一种</w:t>
      </w:r>
      <w:r w:rsidR="006533B8">
        <w:rPr>
          <w:rFonts w:hint="eastAsia"/>
          <w:b/>
          <w:bCs/>
          <w:iCs/>
          <w:sz w:val="28"/>
          <w:szCs w:val="28"/>
        </w:rPr>
        <w:t>计算方式</w:t>
      </w:r>
      <w:r>
        <w:rPr>
          <w:rFonts w:hint="eastAsia"/>
          <w:iCs/>
          <w:sz w:val="28"/>
          <w:szCs w:val="28"/>
        </w:rPr>
        <w:t>：</w:t>
      </w:r>
    </w:p>
    <w:p w14:paraId="35CA6280" w14:textId="3EB209F4" w:rsidR="00441D47" w:rsidRDefault="006533B8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学习第一型曲线积分时，可以利用参数化的办法求解。对于第一型曲面积分是否可以用参数化办法？答案是肯定的。</w:t>
      </w:r>
    </w:p>
    <w:p w14:paraId="4F34B386" w14:textId="60EBD37F" w:rsidR="006533B8" w:rsidRDefault="006533B8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对于三维空间中的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bCs/>
          <w:sz w:val="28"/>
          <w:szCs w:val="28"/>
        </w:rPr>
        <w:t>，假定其方程可以参数化为：</w:t>
      </w:r>
    </w:p>
    <w:p w14:paraId="2CA8CF00" w14:textId="521DA6DF" w:rsidR="006533B8" w:rsidRPr="006533B8" w:rsidRDefault="006D7128" w:rsidP="002B4AAA">
      <w:pPr>
        <w:rPr>
          <w:b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=x(u,v)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=y(u,v)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=z(u,v)</m:t>
                  </m:r>
                </m:e>
              </m:eqArr>
            </m:e>
          </m:d>
        </m:oMath>
      </m:oMathPara>
    </w:p>
    <w:p w14:paraId="56979CE4" w14:textId="411AD9A5" w:rsidR="006533B8" w:rsidRDefault="006533B8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bCs/>
          <w:sz w:val="28"/>
          <w:szCs w:val="28"/>
        </w:rPr>
        <w:t>上的微元</w:t>
      </w:r>
      <m:oMath>
        <m:r>
          <w:rPr>
            <w:rFonts w:ascii="Cambria Math" w:hAnsi="Cambria Math" w:hint="eastAsia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</w:rPr>
          <m:t>σ</m:t>
        </m:r>
      </m:oMath>
      <w:r>
        <w:rPr>
          <w:rFonts w:hint="eastAsia"/>
          <w:bCs/>
          <w:sz w:val="28"/>
          <w:szCs w:val="28"/>
        </w:rPr>
        <w:t>（可以理解为面积），可以用其对应切平面</w:t>
      </w:r>
      <w:r w:rsidR="003F21DA">
        <w:rPr>
          <w:rFonts w:hint="eastAsia"/>
          <w:bCs/>
          <w:sz w:val="28"/>
          <w:szCs w:val="28"/>
        </w:rPr>
        <w:t>微元（一</w:t>
      </w:r>
      <w:r w:rsidR="003F21DA">
        <w:rPr>
          <w:rFonts w:hint="eastAsia"/>
          <w:bCs/>
          <w:sz w:val="28"/>
          <w:szCs w:val="28"/>
        </w:rPr>
        <w:lastRenderedPageBreak/>
        <w:t>般为平行四边形）</w:t>
      </w:r>
      <w:r>
        <w:rPr>
          <w:rFonts w:hint="eastAsia"/>
          <w:bCs/>
          <w:sz w:val="28"/>
          <w:szCs w:val="28"/>
        </w:rPr>
        <w:t>的面积代替，其微分形式为</w:t>
      </w:r>
    </w:p>
    <w:p w14:paraId="73CC24CB" w14:textId="00E22602" w:rsidR="006533B8" w:rsidRPr="003F21DA" w:rsidRDefault="006533B8" w:rsidP="002B4AAA">
      <w:pPr>
        <w:rPr>
          <w:bCs/>
          <w:sz w:val="28"/>
          <w:szCs w:val="28"/>
        </w:rPr>
      </w:pPr>
      <m:oMathPara>
        <m:oMath>
          <m:r>
            <w:rPr>
              <w:rFonts w:ascii="Cambria Math" w:hAnsi="Cambria Math" w:hint="eastAsia"/>
              <w:sz w:val="28"/>
              <w:szCs w:val="28"/>
            </w:rPr>
            <m:t>d</m:t>
          </m:r>
          <m:r>
            <w:rPr>
              <w:rFonts w:ascii="Cambria Math" w:hAnsi="Cambria Math"/>
              <w:sz w:val="28"/>
              <w:szCs w:val="28"/>
            </w:rPr>
            <m:t>σ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dudv</m:t>
          </m:r>
        </m:oMath>
      </m:oMathPara>
    </w:p>
    <w:p w14:paraId="551B1224" w14:textId="51431649" w:rsidR="003F21DA" w:rsidRDefault="003F21DA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这里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u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sub>
            </m:sSub>
          </m:e>
        </m:d>
      </m:oMath>
      <w:r>
        <w:rPr>
          <w:rFonts w:hint="eastAsia"/>
          <w:bCs/>
          <w:sz w:val="28"/>
          <w:szCs w:val="28"/>
        </w:rPr>
        <w:t>，因此</w:t>
      </w:r>
    </w:p>
    <w:p w14:paraId="15BAC8D0" w14:textId="2B6FE535" w:rsidR="003F21DA" w:rsidRPr="000C755F" w:rsidRDefault="006D7128" w:rsidP="002B4AAA">
      <w:pPr>
        <w:rPr>
          <w:b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,y,z)dσ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,v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y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,v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z(u,v))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udv</m:t>
              </m:r>
            </m:e>
          </m:nary>
        </m:oMath>
      </m:oMathPara>
    </w:p>
    <w:p w14:paraId="7EB8F951" w14:textId="18798A12" w:rsidR="000C755F" w:rsidRDefault="001029FB" w:rsidP="002B4AAA">
      <w:pPr>
        <w:rPr>
          <w:bCs/>
          <w:sz w:val="28"/>
          <w:szCs w:val="28"/>
        </w:rPr>
      </w:pPr>
      <w:r>
        <w:rPr>
          <w:rFonts w:hint="eastAsia"/>
          <w:sz w:val="28"/>
          <w:szCs w:val="28"/>
        </w:rPr>
        <w:t>【</w:t>
      </w:r>
      <w:r w:rsidRPr="000373E1">
        <w:rPr>
          <w:rFonts w:hint="eastAsia"/>
          <w:b/>
          <w:sz w:val="28"/>
          <w:szCs w:val="28"/>
        </w:rPr>
        <w:t>例</w:t>
      </w:r>
      <w:r>
        <w:rPr>
          <w:b/>
          <w:sz w:val="28"/>
          <w:szCs w:val="28"/>
        </w:rPr>
        <w:t>8</w:t>
      </w:r>
      <w:r w:rsidRPr="000373E1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5-2</w:t>
      </w:r>
      <w:r>
        <w:rPr>
          <w:rFonts w:hint="eastAsia"/>
          <w:sz w:val="28"/>
          <w:szCs w:val="28"/>
        </w:rPr>
        <w:t>】</w:t>
      </w:r>
      <w:r w:rsidR="000C755F">
        <w:rPr>
          <w:rFonts w:hint="eastAsia"/>
          <w:bCs/>
          <w:sz w:val="28"/>
          <w:szCs w:val="28"/>
        </w:rPr>
        <w:t>如果三维空间中的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0C755F">
        <w:rPr>
          <w:rFonts w:hint="eastAsia"/>
          <w:bCs/>
          <w:sz w:val="28"/>
          <w:szCs w:val="28"/>
        </w:rPr>
        <w:t>的方程为</w:t>
      </w:r>
      <m:oMath>
        <m:r>
          <w:rPr>
            <w:rFonts w:ascii="Cambria Math" w:hAnsi="Cambria Math"/>
            <w:sz w:val="28"/>
            <w:szCs w:val="28"/>
          </w:rPr>
          <m:t>z=z(x,y)</m:t>
        </m:r>
      </m:oMath>
      <w:r w:rsidR="000C755F">
        <w:rPr>
          <w:rFonts w:hint="eastAsia"/>
          <w:bCs/>
          <w:sz w:val="28"/>
          <w:szCs w:val="28"/>
        </w:rPr>
        <w:t>，</w:t>
      </w:r>
      <w:r w:rsidR="00AD3A32">
        <w:rPr>
          <w:rFonts w:hint="eastAsia"/>
          <w:bCs/>
          <w:sz w:val="28"/>
          <w:szCs w:val="28"/>
        </w:rPr>
        <w:t>其参数化方程为</w:t>
      </w:r>
    </w:p>
    <w:p w14:paraId="29A2FA25" w14:textId="5AC9CA75" w:rsidR="00AD3A32" w:rsidRPr="00AD3A32" w:rsidRDefault="006D7128" w:rsidP="002B4AAA">
      <w:pPr>
        <w:rPr>
          <w:bCs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=x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=y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=z(x,y)</m:t>
                  </m:r>
                </m:e>
              </m:eqArr>
            </m:e>
          </m:d>
        </m:oMath>
      </m:oMathPara>
    </w:p>
    <w:p w14:paraId="2ECA3EDD" w14:textId="77777777" w:rsidR="00A421DE" w:rsidRDefault="00AD3A32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因此有</w:t>
      </w:r>
    </w:p>
    <w:p w14:paraId="273D5B3C" w14:textId="0633B1DA" w:rsidR="00A421DE" w:rsidRPr="00A421DE" w:rsidRDefault="006D7128" w:rsidP="002B4AAA">
      <w:pPr>
        <w:rPr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×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w:rPr>
              <w:rFonts w:ascii="Cambria Math" w:hAnsi="Cambria Math"/>
              <w:sz w:val="28"/>
              <w:szCs w:val="28"/>
            </w:rPr>
            <m:t>+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  <m:r>
            <w:rPr>
              <w:rFonts w:ascii="Cambria Math" w:hAnsi="Cambria Math" w:hint="eastAsia"/>
              <w:sz w:val="28"/>
              <w:szCs w:val="28"/>
            </w:rPr>
            <m:t>，</m:t>
          </m:r>
        </m:oMath>
      </m:oMathPara>
    </w:p>
    <w:p w14:paraId="0869C8E5" w14:textId="080768F3" w:rsidR="00AD3A32" w:rsidRDefault="006D7128" w:rsidP="002B4AAA">
      <w:pPr>
        <w:rPr>
          <w:bCs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sub>
              </m:sSub>
            </m:e>
          </m:d>
          <m:r>
            <w:rPr>
              <w:rFonts w:ascii="Cambria Math" w:hAnsi="Cambria Math" w:hint="eastAsia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e>
          </m:rad>
        </m:oMath>
      </m:oMathPara>
    </w:p>
    <w:p w14:paraId="6FE86BF9" w14:textId="6B25BBAF" w:rsidR="00AD3A32" w:rsidRDefault="00746A83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我们可以得到如下计算公式</w:t>
      </w:r>
    </w:p>
    <w:p w14:paraId="219E148C" w14:textId="0B484338" w:rsidR="00746A83" w:rsidRPr="00746A83" w:rsidRDefault="006D7128" w:rsidP="002B4AAA">
      <w:pPr>
        <w:rPr>
          <w:b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,y,z)dσ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,y,z(x,y))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dxdy</m:t>
              </m:r>
            </m:e>
          </m:nary>
        </m:oMath>
      </m:oMathPara>
    </w:p>
    <w:p w14:paraId="6E477C01" w14:textId="33A8E6F2" w:rsidR="00746A83" w:rsidRDefault="00746A83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这正</w:t>
      </w:r>
      <w:r w:rsidR="00FA4122">
        <w:rPr>
          <w:rFonts w:hint="eastAsia"/>
          <w:bCs/>
          <w:sz w:val="28"/>
          <w:szCs w:val="28"/>
        </w:rPr>
        <w:t>是</w:t>
      </w:r>
      <w:r>
        <w:rPr>
          <w:rFonts w:hint="eastAsia"/>
          <w:bCs/>
          <w:sz w:val="28"/>
          <w:szCs w:val="28"/>
        </w:rPr>
        <w:t>教材</w:t>
      </w:r>
      <w:r w:rsidR="00FA4122">
        <w:rPr>
          <w:rFonts w:hint="eastAsia"/>
          <w:bCs/>
          <w:sz w:val="28"/>
          <w:szCs w:val="28"/>
        </w:rPr>
        <w:t>上讲</w:t>
      </w:r>
      <w:r>
        <w:rPr>
          <w:rFonts w:hint="eastAsia"/>
          <w:bCs/>
          <w:sz w:val="28"/>
          <w:szCs w:val="28"/>
        </w:rPr>
        <w:t>的将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bCs/>
          <w:sz w:val="28"/>
          <w:szCs w:val="28"/>
        </w:rPr>
        <w:t>投影到</w:t>
      </w:r>
      <w:r w:rsidR="00C558ED" w:rsidRPr="00C558ED">
        <w:rPr>
          <w:rFonts w:hint="eastAsia"/>
          <w:bCs/>
          <w:sz w:val="28"/>
          <w:szCs w:val="28"/>
        </w:rPr>
        <w:t>xy-</w:t>
      </w:r>
      <w:r w:rsidRPr="00746A83">
        <w:rPr>
          <w:rFonts w:hint="eastAsia"/>
          <w:bCs/>
          <w:sz w:val="28"/>
          <w:szCs w:val="28"/>
        </w:rPr>
        <w:t>平面</w:t>
      </w:r>
      <w:r>
        <w:rPr>
          <w:rFonts w:hint="eastAsia"/>
          <w:bCs/>
          <w:sz w:val="28"/>
          <w:szCs w:val="28"/>
        </w:rPr>
        <w:t>上的计算公式。</w:t>
      </w:r>
      <m:oMath>
        <m:r>
          <w:rPr>
            <w:rFonts w:ascii="Cambria Math" w:hAnsi="Cambria Math"/>
            <w:sz w:val="28"/>
            <w:szCs w:val="28"/>
          </w:rPr>
          <m:t>∎</m:t>
        </m:r>
      </m:oMath>
    </w:p>
    <w:p w14:paraId="59DB17F7" w14:textId="29C8E220" w:rsidR="00C558ED" w:rsidRDefault="001029FB" w:rsidP="002B4AA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【</w:t>
      </w:r>
      <w:r w:rsidRPr="000373E1">
        <w:rPr>
          <w:rFonts w:hint="eastAsia"/>
          <w:b/>
          <w:sz w:val="28"/>
          <w:szCs w:val="28"/>
        </w:rPr>
        <w:t>例</w:t>
      </w:r>
      <w:r>
        <w:rPr>
          <w:b/>
          <w:sz w:val="28"/>
          <w:szCs w:val="28"/>
        </w:rPr>
        <w:t>8</w:t>
      </w:r>
      <w:r w:rsidRPr="000373E1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5-3</w:t>
      </w:r>
      <w:r>
        <w:rPr>
          <w:rFonts w:hint="eastAsia"/>
          <w:sz w:val="28"/>
          <w:szCs w:val="28"/>
        </w:rPr>
        <w:t>】</w:t>
      </w:r>
      <w:r w:rsidR="000E2C17">
        <w:rPr>
          <w:rFonts w:hint="eastAsia"/>
          <w:bCs/>
          <w:sz w:val="28"/>
          <w:szCs w:val="28"/>
        </w:rPr>
        <w:t>如果空间中的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0E2C17">
        <w:rPr>
          <w:rFonts w:hint="eastAsia"/>
          <w:sz w:val="28"/>
          <w:szCs w:val="28"/>
        </w:rPr>
        <w:t>由隐函数方程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="00774917">
        <w:rPr>
          <w:rFonts w:hint="eastAsia"/>
          <w:sz w:val="28"/>
          <w:szCs w:val="28"/>
        </w:rPr>
        <w:t>确定。</w:t>
      </w:r>
      <w:r w:rsidR="00C558ED">
        <w:rPr>
          <w:rFonts w:hint="eastAsia"/>
          <w:sz w:val="28"/>
          <w:szCs w:val="28"/>
        </w:rPr>
        <w:t>我们考虑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C558ED">
        <w:rPr>
          <w:rFonts w:hint="eastAsia"/>
          <w:sz w:val="28"/>
          <w:szCs w:val="28"/>
        </w:rPr>
        <w:t>上的微元</w:t>
      </w:r>
      <m:oMath>
        <m:r>
          <w:rPr>
            <w:rFonts w:ascii="Cambria Math" w:hAnsi="Cambria Math" w:hint="eastAsia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</w:rPr>
          <m:t>σ</m:t>
        </m:r>
      </m:oMath>
      <w:r w:rsidR="00C558ED">
        <w:rPr>
          <w:rFonts w:hint="eastAsia"/>
          <w:sz w:val="28"/>
          <w:szCs w:val="28"/>
        </w:rPr>
        <w:t>在</w:t>
      </w:r>
      <w:r w:rsidR="00C558ED" w:rsidRPr="00C558ED">
        <w:rPr>
          <w:rFonts w:hint="eastAsia"/>
          <w:bCs/>
          <w:sz w:val="28"/>
          <w:szCs w:val="28"/>
        </w:rPr>
        <w:t>xy-</w:t>
      </w:r>
      <w:r w:rsidR="00C558ED" w:rsidRPr="00746A83">
        <w:rPr>
          <w:rFonts w:hint="eastAsia"/>
          <w:bCs/>
          <w:sz w:val="28"/>
          <w:szCs w:val="28"/>
        </w:rPr>
        <w:t>平面</w:t>
      </w:r>
      <w:r w:rsidR="00C558ED">
        <w:rPr>
          <w:rFonts w:hint="eastAsia"/>
          <w:bCs/>
          <w:sz w:val="28"/>
          <w:szCs w:val="28"/>
        </w:rPr>
        <w:t>上的投影</w:t>
      </w:r>
      <m:oMath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cos</m:t>
        </m:r>
        <m:r>
          <w:rPr>
            <w:rFonts w:ascii="Cambria Math" w:hAnsi="Cambria Math"/>
            <w:sz w:val="28"/>
            <w:szCs w:val="28"/>
          </w:rPr>
          <m:t>θ</m:t>
        </m:r>
        <m:r>
          <w:rPr>
            <w:rFonts w:ascii="Cambria Math" w:hAnsi="Cambria Math" w:hint="eastAsia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</w:rPr>
          <m:t>σ</m:t>
        </m:r>
      </m:oMath>
      <w:r w:rsidR="00C558ED">
        <w:rPr>
          <w:rFonts w:hint="eastAsia"/>
          <w:bCs/>
          <w:sz w:val="28"/>
          <w:szCs w:val="28"/>
        </w:rPr>
        <w:t>，其中</w:t>
      </w:r>
      <m:oMath>
        <m:r>
          <w:rPr>
            <w:rFonts w:ascii="Cambria Math" w:hAnsi="Cambria Math"/>
            <w:sz w:val="28"/>
            <w:szCs w:val="28"/>
          </w:rPr>
          <m:t>θ</m:t>
        </m:r>
      </m:oMath>
      <w:r w:rsidR="00C558ED">
        <w:rPr>
          <w:rFonts w:hint="eastAsia"/>
          <w:bCs/>
          <w:sz w:val="28"/>
          <w:szCs w:val="28"/>
        </w:rPr>
        <w:t>为微元</w:t>
      </w:r>
      <m:oMath>
        <m:r>
          <w:rPr>
            <w:rFonts w:ascii="Cambria Math" w:hAnsi="Cambria Math" w:hint="eastAsia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</w:rPr>
          <m:t>σ</m:t>
        </m:r>
      </m:oMath>
      <w:r w:rsidR="00C558ED">
        <w:rPr>
          <w:rFonts w:hint="eastAsia"/>
          <w:sz w:val="28"/>
          <w:szCs w:val="28"/>
        </w:rPr>
        <w:t>的法向量（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∇</m:t>
        </m:r>
        <m:r>
          <w:rPr>
            <w:rFonts w:ascii="Cambria Math" w:hAnsi="Cambria Math"/>
            <w:sz w:val="28"/>
            <w:szCs w:val="28"/>
          </w:rPr>
          <m:t>F</m:t>
        </m:r>
      </m:oMath>
      <w:r w:rsidR="00C558ED">
        <w:rPr>
          <w:rFonts w:hint="eastAsia"/>
          <w:sz w:val="28"/>
          <w:szCs w:val="28"/>
        </w:rPr>
        <w:t>）和z轴的夹角，所以</w:t>
      </w:r>
    </w:p>
    <w:p w14:paraId="4477B86E" w14:textId="14BF7F97" w:rsidR="00C558ED" w:rsidRPr="00C558ED" w:rsidRDefault="00C558ED" w:rsidP="002B4AAA">
      <w:pPr>
        <w:rPr>
          <w:b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8"/>
              <w:szCs w:val="28"/>
            </w:rPr>
            <m:t>cos</m:t>
          </m:r>
          <m:r>
            <w:rPr>
              <w:rFonts w:ascii="Cambria Math" w:hAnsi="Cambria Math"/>
              <w:sz w:val="28"/>
              <w:szCs w:val="28"/>
            </w:rPr>
            <m:t>θ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∇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∙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∇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d>
            </m:den>
          </m:f>
          <m:r>
            <w:rPr>
              <w:rFonts w:ascii="Cambria Math" w:hAnsi="Cambria Math" w:hint="eastAsia"/>
              <w:sz w:val="28"/>
              <w:szCs w:val="28"/>
            </w:rPr>
            <m:t>，</m:t>
          </m:r>
          <m:r>
            <w:rPr>
              <w:rFonts w:ascii="Cambria Math" w:hAnsi="Cambria Math" w:hint="eastAsia"/>
              <w:sz w:val="28"/>
              <w:szCs w:val="28"/>
            </w:rPr>
            <m:t>d</m:t>
          </m:r>
          <m:r>
            <w:rPr>
              <w:rFonts w:ascii="Cambria Math" w:hAnsi="Cambria Math"/>
              <w:sz w:val="28"/>
              <w:szCs w:val="28"/>
            </w:rPr>
            <m:t>σ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hint="eastAsia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θ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dxdy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∇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∇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∙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dxdy</m:t>
          </m:r>
        </m:oMath>
      </m:oMathPara>
    </w:p>
    <w:p w14:paraId="5B2A7265" w14:textId="2CBADE91" w:rsidR="00C558ED" w:rsidRDefault="00C558ED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由此可得</w:t>
      </w:r>
    </w:p>
    <w:p w14:paraId="3C75953B" w14:textId="0A664591" w:rsidR="00C558ED" w:rsidRPr="00746A83" w:rsidRDefault="006D7128" w:rsidP="00C558ED">
      <w:pPr>
        <w:rPr>
          <w:b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,y,z)dσ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,y,z)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∇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∇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∙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dxdy</m:t>
              </m:r>
            </m:e>
          </m:nary>
        </m:oMath>
      </m:oMathPara>
    </w:p>
    <w:p w14:paraId="17F93679" w14:textId="54DD5CAB" w:rsidR="00C558ED" w:rsidRDefault="00327321" w:rsidP="002B4AA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假设</w:t>
      </w:r>
      <w:r>
        <w:rPr>
          <w:rFonts w:hint="eastAsia"/>
          <w:bCs/>
          <w:sz w:val="28"/>
          <w:szCs w:val="28"/>
        </w:rPr>
        <w:t>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sz w:val="28"/>
          <w:szCs w:val="28"/>
        </w:rPr>
        <w:t>由隐函数方程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,z</m:t>
            </m:r>
          </m:e>
        </m:d>
        <m:r>
          <w:rPr>
            <w:rFonts w:ascii="Cambria Math" w:hAnsi="Cambria Math"/>
            <w:sz w:val="28"/>
            <w:szCs w:val="28"/>
          </w:rPr>
          <m:t>=z-z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rFonts w:hint="eastAsia"/>
          <w:sz w:val="28"/>
          <w:szCs w:val="28"/>
        </w:rPr>
        <w:t>确定</w:t>
      </w:r>
    </w:p>
    <w:p w14:paraId="4B38F911" w14:textId="19DA143C" w:rsidR="009C0D74" w:rsidRPr="009C0D74" w:rsidRDefault="009C0D74" w:rsidP="002B4AAA">
      <w:pPr>
        <w:rPr>
          <w:b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∇</m:t>
          </m:r>
          <m:r>
            <w:rPr>
              <w:rFonts w:ascii="Cambria Math" w:hAnsi="Cambria Math"/>
              <w:sz w:val="28"/>
              <w:szCs w:val="28"/>
            </w:rPr>
            <m:t>F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1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,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∇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∇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∙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e>
          </m:rad>
        </m:oMath>
      </m:oMathPara>
    </w:p>
    <w:p w14:paraId="5E46F6C5" w14:textId="55C88219" w:rsidR="009C0D74" w:rsidRDefault="009C0D74" w:rsidP="002B4AAA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所以有</w:t>
      </w:r>
    </w:p>
    <w:p w14:paraId="5E59190C" w14:textId="081BEF4E" w:rsidR="009C0D74" w:rsidRPr="001029FB" w:rsidRDefault="006D7128" w:rsidP="009C0D74">
      <w:pPr>
        <w:rPr>
          <w:bCs/>
          <w:i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,y,z)dσ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(x,y,z(x,y))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dxdy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.∎</m:t>
          </m:r>
        </m:oMath>
      </m:oMathPara>
    </w:p>
    <w:p w14:paraId="0833E43C" w14:textId="3A86ADB2" w:rsidR="009C0D74" w:rsidRDefault="004E6A2E" w:rsidP="002B4AAA">
      <w:pPr>
        <w:rPr>
          <w:iCs/>
          <w:sz w:val="28"/>
          <w:szCs w:val="28"/>
        </w:rPr>
      </w:pPr>
      <w:r w:rsidRPr="00441D47">
        <w:rPr>
          <w:rFonts w:hint="eastAsia"/>
          <w:b/>
          <w:bCs/>
          <w:iCs/>
          <w:sz w:val="28"/>
          <w:szCs w:val="28"/>
        </w:rPr>
        <w:t>第</w:t>
      </w:r>
      <w:r>
        <w:rPr>
          <w:rFonts w:hint="eastAsia"/>
          <w:b/>
          <w:bCs/>
          <w:iCs/>
          <w:sz w:val="28"/>
          <w:szCs w:val="28"/>
        </w:rPr>
        <w:t>二</w:t>
      </w:r>
      <w:r w:rsidRPr="00441D47">
        <w:rPr>
          <w:rFonts w:hint="eastAsia"/>
          <w:b/>
          <w:bCs/>
          <w:iCs/>
          <w:sz w:val="28"/>
          <w:szCs w:val="28"/>
        </w:rPr>
        <w:t>型曲面积分</w:t>
      </w:r>
      <w:r>
        <w:rPr>
          <w:rFonts w:hint="eastAsia"/>
          <w:iCs/>
          <w:sz w:val="28"/>
          <w:szCs w:val="28"/>
        </w:rPr>
        <w:t>：</w:t>
      </w:r>
    </w:p>
    <w:p w14:paraId="5BC247F9" w14:textId="5D4627CB" w:rsidR="00641A57" w:rsidRDefault="00641A57" w:rsidP="002B4AAA">
      <w:pPr>
        <w:rPr>
          <w:b/>
          <w:bCs/>
          <w:sz w:val="28"/>
          <w:szCs w:val="28"/>
        </w:rPr>
      </w:pPr>
      <w:r>
        <w:rPr>
          <w:rFonts w:hint="eastAsia"/>
          <w:iCs/>
          <w:sz w:val="28"/>
          <w:szCs w:val="28"/>
        </w:rPr>
        <w:t>对于不可压缩的流体（假定密度是1）在空间中稳定流动，考虑其速度场，又或者对于电场、磁场等，还是记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bCs/>
          <w:sz w:val="28"/>
          <w:szCs w:val="28"/>
        </w:rPr>
        <w:t>，</w:t>
      </w:r>
      <w:r>
        <w:rPr>
          <w:rFonts w:hint="eastAsia"/>
          <w:iCs/>
          <w:sz w:val="28"/>
          <w:szCs w:val="28"/>
        </w:rPr>
        <w:t>都会有通过有向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sz w:val="28"/>
          <w:szCs w:val="28"/>
        </w:rPr>
        <w:t>指定侧面的通量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Φ</m:t>
        </m:r>
      </m:oMath>
      <w:r>
        <w:rPr>
          <w:rFonts w:hint="eastAsia"/>
          <w:sz w:val="28"/>
          <w:szCs w:val="28"/>
        </w:rPr>
        <w:t>。考虑有向曲面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sz w:val="28"/>
          <w:szCs w:val="28"/>
        </w:rPr>
        <w:t>上的微元</w:t>
      </w:r>
      <m:oMath>
        <m:r>
          <w:rPr>
            <w:rFonts w:ascii="Cambria Math" w:hAnsi="Cambria Math" w:hint="eastAsia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sz w:val="28"/>
          <w:szCs w:val="28"/>
        </w:rPr>
        <w:t>，其单位法向量为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e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acc>
          </m:sub>
        </m:sSub>
      </m:oMath>
    </w:p>
    <w:p w14:paraId="67717C7F" w14:textId="4DDCE98C" w:rsidR="00641A57" w:rsidRDefault="00641A57" w:rsidP="002B4AA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我们有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Φ=(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F∙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e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acc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dS</m:t>
        </m:r>
      </m:oMath>
      <w:r>
        <w:rPr>
          <w:rFonts w:hint="eastAsia"/>
          <w:sz w:val="28"/>
          <w:szCs w:val="28"/>
        </w:rPr>
        <w:t>，</w:t>
      </w:r>
      <w:r w:rsidR="00903A2C">
        <w:rPr>
          <w:rFonts w:hint="eastAsia"/>
          <w:sz w:val="28"/>
          <w:szCs w:val="28"/>
        </w:rPr>
        <w:t>总通量为</w:t>
      </w:r>
    </w:p>
    <w:p w14:paraId="238FBCFF" w14:textId="56969819" w:rsidR="00903A2C" w:rsidRPr="00903A2C" w:rsidRDefault="006D7128" w:rsidP="002B4AAA">
      <w:pPr>
        <w:rPr>
          <w:i/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  <w:sz w:val="28"/>
                      <w:szCs w:val="28"/>
                    </w:rPr>
                    <m:t>e</m:t>
                  </m:r>
                </m:e>
                <m:sub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</m:acc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  <m:r>
                <w:rPr>
                  <w:rFonts w:ascii="Cambria Math" w:hAnsi="Cambria Math"/>
                  <w:sz w:val="28"/>
                  <w:szCs w:val="28"/>
                </w:rPr>
                <m:t>dS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2496DB73" w14:textId="64A2DADC" w:rsidR="00903A2C" w:rsidRDefault="00903A2C" w:rsidP="002B4AAA">
      <w:pPr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∙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e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acc>
          </m:sub>
        </m:sSub>
      </m:oMath>
      <w:r>
        <w:rPr>
          <w:rFonts w:hint="eastAsia"/>
          <w:iCs/>
          <w:sz w:val="28"/>
          <w:szCs w:val="28"/>
        </w:rPr>
        <w:t>可以理解为，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bCs/>
          <w:sz w:val="28"/>
          <w:szCs w:val="28"/>
        </w:rPr>
        <w:t>在垂直于曲面方向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</m:acc>
      </m:oMath>
      <w:r w:rsidRPr="00903A2C">
        <w:rPr>
          <w:rFonts w:hint="eastAsia"/>
          <w:sz w:val="28"/>
          <w:szCs w:val="28"/>
        </w:rPr>
        <w:t>上</w:t>
      </w:r>
      <w:r>
        <w:rPr>
          <w:rFonts w:hint="eastAsia"/>
          <w:sz w:val="28"/>
          <w:szCs w:val="28"/>
        </w:rPr>
        <w:t>的有效分量。显然平行于曲面的分量不通过该面，通量为0。很多时候利用这个物理解释，在计算中会更简便。</w:t>
      </w:r>
    </w:p>
    <w:p w14:paraId="3980E9A9" w14:textId="77777777" w:rsidR="007C4A0E" w:rsidRDefault="00903A2C" w:rsidP="002B4AAA">
      <w:pPr>
        <w:rPr>
          <w:sz w:val="28"/>
          <w:szCs w:val="28"/>
        </w:rPr>
      </w:pPr>
      <w:r>
        <w:rPr>
          <w:rFonts w:hint="eastAsia"/>
          <w:bCs/>
          <w:iCs/>
          <w:sz w:val="28"/>
          <w:szCs w:val="28"/>
        </w:rPr>
        <w:t>如果假定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</m:acc>
      </m:oMath>
      <w:r>
        <w:rPr>
          <w:rFonts w:hint="eastAsia"/>
          <w:sz w:val="28"/>
          <w:szCs w:val="28"/>
        </w:rPr>
        <w:t>与三个坐标轴</w:t>
      </w:r>
      <m:oMath>
        <m:r>
          <w:rPr>
            <w:rFonts w:ascii="Cambria Math" w:hAnsi="Cambria Math"/>
            <w:sz w:val="28"/>
            <w:szCs w:val="28"/>
          </w:rPr>
          <m:t>x,y,z</m:t>
        </m:r>
      </m:oMath>
      <w:r w:rsidR="007C4A0E">
        <w:rPr>
          <w:rFonts w:hint="eastAsia"/>
          <w:sz w:val="28"/>
          <w:szCs w:val="28"/>
        </w:rPr>
        <w:t>的夹角分别为</w:t>
      </w:r>
      <m:oMath>
        <m:r>
          <w:rPr>
            <w:rFonts w:ascii="Cambria Math" w:hAnsi="Cambria Math"/>
            <w:sz w:val="28"/>
            <w:szCs w:val="28"/>
          </w:rPr>
          <m:t>α,β,γ</m:t>
        </m:r>
      </m:oMath>
      <w:r w:rsidR="007C4A0E">
        <w:rPr>
          <w:rFonts w:hint="eastAsia"/>
          <w:sz w:val="28"/>
          <w:szCs w:val="28"/>
        </w:rPr>
        <w:t>,</w:t>
      </w:r>
      <w:r w:rsidR="007C4A0E">
        <w:rPr>
          <w:sz w:val="28"/>
          <w:szCs w:val="28"/>
        </w:rPr>
        <w:t xml:space="preserve"> </w:t>
      </w:r>
      <w:r w:rsidR="007C4A0E">
        <w:rPr>
          <w:rFonts w:hint="eastAsia"/>
          <w:sz w:val="28"/>
          <w:szCs w:val="28"/>
        </w:rPr>
        <w:t>则</w:t>
      </w:r>
    </w:p>
    <w:p w14:paraId="6550BDBA" w14:textId="158225FC" w:rsidR="00903A2C" w:rsidRPr="007E3AC4" w:rsidRDefault="007C4A0E" w:rsidP="002B4AAA">
      <w:pPr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S= 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  <w:sz w:val="28"/>
                  <w:szCs w:val="28"/>
                </w:rPr>
                <m:t>e</m:t>
              </m:r>
            </m:e>
            <m:sub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</w:rPr>
            <m:t>dS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α,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β,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dS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αdS,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βdS,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γdS</m:t>
              </m:r>
            </m:e>
          </m:d>
        </m:oMath>
      </m:oMathPara>
    </w:p>
    <w:p w14:paraId="3CF7E9F9" w14:textId="78D4D60A" w:rsidR="007E3AC4" w:rsidRDefault="007E3AC4" w:rsidP="002B4AAA">
      <w:pPr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os</m:t>
        </m:r>
        <m:r>
          <w:rPr>
            <w:rFonts w:ascii="Cambria Math" w:hAnsi="Cambria Math"/>
            <w:sz w:val="28"/>
            <w:szCs w:val="28"/>
          </w:rPr>
          <m:t>αdS,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cos</m:t>
        </m:r>
        <m:r>
          <w:rPr>
            <w:rFonts w:ascii="Cambria Math" w:hAnsi="Cambria Math"/>
            <w:sz w:val="28"/>
            <w:szCs w:val="28"/>
          </w:rPr>
          <m:t>βdS,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cos</m:t>
        </m:r>
        <m:r>
          <w:rPr>
            <w:rFonts w:ascii="Cambria Math" w:hAnsi="Cambria Math"/>
            <w:sz w:val="28"/>
            <w:szCs w:val="28"/>
          </w:rPr>
          <m:t>γdS</m:t>
        </m:r>
      </m:oMath>
      <w:r>
        <w:rPr>
          <w:rFonts w:hint="eastAsia"/>
          <w:sz w:val="28"/>
          <w:szCs w:val="28"/>
        </w:rPr>
        <w:t>分别</w:t>
      </w:r>
      <w:r w:rsidR="00A940F5">
        <w:rPr>
          <w:rFonts w:hint="eastAsia"/>
          <w:sz w:val="28"/>
          <w:szCs w:val="28"/>
        </w:rPr>
        <w:t>是有向面积微元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S</m:t>
        </m:r>
      </m:oMath>
      <w:r w:rsidR="00A940F5">
        <w:rPr>
          <w:rFonts w:hint="eastAsia"/>
          <w:sz w:val="28"/>
          <w:szCs w:val="28"/>
        </w:rPr>
        <w:t>在</w:t>
      </w:r>
      <m:oMath>
        <m:r>
          <w:rPr>
            <w:rFonts w:ascii="Cambria Math" w:hAnsi="Cambria Math" w:hint="eastAsia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</w:rPr>
          <m:t>Oz,xOz,xOy</m:t>
        </m:r>
      </m:oMath>
      <w:r w:rsidR="00A940F5">
        <w:rPr>
          <w:rFonts w:hint="eastAsia"/>
          <w:sz w:val="28"/>
          <w:szCs w:val="28"/>
        </w:rPr>
        <w:t>三个坐标平面上的投影，即</w:t>
      </w:r>
    </w:p>
    <w:p w14:paraId="18243FF0" w14:textId="60DAEAA8" w:rsidR="00A940F5" w:rsidRPr="00A940F5" w:rsidRDefault="00A940F5" w:rsidP="002B4AAA">
      <w:pPr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S=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αdS,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βdS,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>γdS</m:t>
              </m:r>
            </m:e>
          </m:d>
          <m:r>
            <w:rPr>
              <w:rFonts w:ascii="Cambria Math" w:hAnsi="Cambria Math" w:hint="eastAsia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(dydz,dxdz,dxdy)</m:t>
          </m:r>
        </m:oMath>
      </m:oMathPara>
    </w:p>
    <w:p w14:paraId="49691216" w14:textId="4DF37D2E" w:rsidR="00A940F5" w:rsidRDefault="00A940F5" w:rsidP="002B4AAA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因此，第二型曲面积分可以写成</w:t>
      </w:r>
    </w:p>
    <w:p w14:paraId="61DC26D8" w14:textId="31CCF8DF" w:rsidR="00A940F5" w:rsidRPr="00903A2C" w:rsidRDefault="006D7128" w:rsidP="00A940F5">
      <w:pPr>
        <w:rPr>
          <w:i/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  <w:sz w:val="28"/>
                      <w:szCs w:val="28"/>
                    </w:rPr>
                    <m:t>e</m:t>
                  </m:r>
                </m:e>
                <m:sub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</m:acc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  <m:r>
                <w:rPr>
                  <w:rFonts w:ascii="Cambria Math" w:hAnsi="Cambria Math"/>
                  <w:sz w:val="28"/>
                  <w:szCs w:val="28"/>
                </w:rPr>
                <m:t>dS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Mdydz+Ndxdz+Pdxdy</m:t>
              </m:r>
            </m:e>
          </m:nary>
        </m:oMath>
      </m:oMathPara>
    </w:p>
    <w:p w14:paraId="11162A7A" w14:textId="6D438F6B" w:rsidR="00A940F5" w:rsidRPr="00A940F5" w:rsidRDefault="00A940F5" w:rsidP="002B4AAA">
      <w:pPr>
        <w:rPr>
          <w:bCs/>
          <w:sz w:val="28"/>
          <w:szCs w:val="28"/>
        </w:rPr>
      </w:pPr>
      <w:r>
        <w:rPr>
          <w:rFonts w:hint="eastAsia"/>
          <w:sz w:val="28"/>
          <w:szCs w:val="28"/>
        </w:rPr>
        <w:t>从另一个角度，可以理解为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bCs/>
          <w:sz w:val="28"/>
          <w:szCs w:val="28"/>
        </w:rPr>
        <w:t>三个分量通过投影坐标平面的通量之和。</w:t>
      </w:r>
      <w:r w:rsidR="003065BA">
        <w:rPr>
          <w:rFonts w:hint="eastAsia"/>
          <w:bCs/>
          <w:sz w:val="28"/>
          <w:szCs w:val="28"/>
        </w:rPr>
        <w:t>特别需要注意的是</w:t>
      </w:r>
      <m:oMath>
        <m:r>
          <w:rPr>
            <w:rFonts w:ascii="Cambria Math" w:hAnsi="Cambria Math"/>
            <w:sz w:val="28"/>
            <w:szCs w:val="28"/>
          </w:rPr>
          <m:t>M,N,P</m:t>
        </m:r>
      </m:oMath>
      <w:r w:rsidR="003065BA">
        <w:rPr>
          <w:rFonts w:hint="eastAsia"/>
          <w:bCs/>
          <w:sz w:val="28"/>
          <w:szCs w:val="28"/>
        </w:rPr>
        <w:t>三个函数仅仅代表数量，其方向分别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i,j,k</m:t>
        </m:r>
      </m:oMath>
      <w:r w:rsidR="003065BA">
        <w:rPr>
          <w:rFonts w:hint="eastAsia"/>
          <w:b/>
          <w:sz w:val="28"/>
          <w:szCs w:val="28"/>
        </w:rPr>
        <w:t>.</w:t>
      </w:r>
    </w:p>
    <w:p w14:paraId="39D3FD2E" w14:textId="7E79C218" w:rsidR="003065BA" w:rsidRDefault="001521B6" w:rsidP="00E92D5E">
      <w:r>
        <w:rPr>
          <w:rFonts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886BDB1" wp14:editId="3A096D16">
                <wp:simplePos x="0" y="0"/>
                <wp:positionH relativeFrom="column">
                  <wp:posOffset>3343275</wp:posOffset>
                </wp:positionH>
                <wp:positionV relativeFrom="paragraph">
                  <wp:posOffset>514350</wp:posOffset>
                </wp:positionV>
                <wp:extent cx="1885315" cy="2401570"/>
                <wp:effectExtent l="19050" t="38100" r="38735" b="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5315" cy="2401570"/>
                          <a:chOff x="0" y="0"/>
                          <a:chExt cx="1885315" cy="2401570"/>
                        </a:xfrm>
                      </wpg:grpSpPr>
                      <wps:wsp>
                        <wps:cNvPr id="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42925" y="714375"/>
                            <a:ext cx="3524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E847E4" w14:textId="34EED962" w:rsidR="007E61A8" w:rsidRDefault="007E61A8" w:rsidP="0019624C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981075"/>
                            <a:ext cx="3524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A9B5C0" w14:textId="4FA97F6C" w:rsidR="007E61A8" w:rsidRDefault="007E61A8" w:rsidP="0019624C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8" name="组合 8"/>
                        <wpg:cNvGrpSpPr/>
                        <wpg:grpSpPr>
                          <a:xfrm>
                            <a:off x="0" y="0"/>
                            <a:ext cx="1885315" cy="2401570"/>
                            <a:chOff x="0" y="0"/>
                            <a:chExt cx="1885315" cy="2401570"/>
                          </a:xfrm>
                        </wpg:grpSpPr>
                        <wpg:grpSp>
                          <wpg:cNvPr id="543" name="组合 543"/>
                          <wpg:cNvGrpSpPr/>
                          <wpg:grpSpPr>
                            <a:xfrm>
                              <a:off x="0" y="0"/>
                              <a:ext cx="1885315" cy="2401570"/>
                              <a:chOff x="0" y="0"/>
                              <a:chExt cx="1885315" cy="2401570"/>
                            </a:xfrm>
                          </wpg:grpSpPr>
                          <wps:wsp>
                            <wps:cNvPr id="53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775" y="1905000"/>
                                <a:ext cx="800100" cy="4965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21E769" w14:textId="77777777" w:rsidR="007E61A8" w:rsidRPr="00776CAF" w:rsidRDefault="007E61A8" w:rsidP="003065BA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776CAF">
                                    <w:rPr>
                                      <w:sz w:val="24"/>
                                      <w:szCs w:val="24"/>
                                    </w:rPr>
                                    <w:t>图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7-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g:grpSp>
                            <wpg:cNvPr id="541" name="组合 541"/>
                            <wpg:cNvGrpSpPr/>
                            <wpg:grpSpPr>
                              <a:xfrm>
                                <a:off x="0" y="0"/>
                                <a:ext cx="1885315" cy="1984916"/>
                                <a:chOff x="0" y="0"/>
                                <a:chExt cx="1885315" cy="1984916"/>
                              </a:xfrm>
                            </wpg:grpSpPr>
                            <wpg:grpSp>
                              <wpg:cNvPr id="537" name="组合 537"/>
                              <wpg:cNvGrpSpPr/>
                              <wpg:grpSpPr>
                                <a:xfrm>
                                  <a:off x="0" y="0"/>
                                  <a:ext cx="1885315" cy="1984916"/>
                                  <a:chOff x="0" y="0"/>
                                  <a:chExt cx="1885315" cy="1984916"/>
                                </a:xfrm>
                              </wpg:grpSpPr>
                              <wpg:grpSp>
                                <wpg:cNvPr id="483" name="组合 483"/>
                                <wpg:cNvGrpSpPr/>
                                <wpg:grpSpPr>
                                  <a:xfrm>
                                    <a:off x="0" y="0"/>
                                    <a:ext cx="1885315" cy="1856740"/>
                                    <a:chOff x="0" y="57150"/>
                                    <a:chExt cx="1886454" cy="1857375"/>
                                  </a:xfrm>
                                </wpg:grpSpPr>
                                <wpg:grpSp>
                                  <wpg:cNvPr id="486" name="组合 486"/>
                                  <wpg:cNvGrpSpPr/>
                                  <wpg:grpSpPr>
                                    <a:xfrm>
                                      <a:off x="0" y="57150"/>
                                      <a:ext cx="1886454" cy="1857375"/>
                                      <a:chOff x="0" y="0"/>
                                      <a:chExt cx="1886454" cy="1857375"/>
                                    </a:xfrm>
                                  </wpg:grpSpPr>
                                  <wps:wsp>
                                    <wps:cNvPr id="487" name="直接箭头连接符 487"/>
                                    <wps:cNvCnPr/>
                                    <wps:spPr>
                                      <a:xfrm>
                                        <a:off x="295274" y="1400144"/>
                                        <a:ext cx="1591180" cy="1001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prstDash val="dash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8" name="直接箭头连接符 488"/>
                                    <wps:cNvCnPr/>
                                    <wps:spPr>
                                      <a:xfrm flipV="1">
                                        <a:off x="542925" y="0"/>
                                        <a:ext cx="0" cy="164782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dk1"/>
                                        </a:solidFill>
                                        <a:prstDash val="dash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9" name="直接箭头连接符 489"/>
                                    <wps:cNvCnPr/>
                                    <wps:spPr>
                                      <a:xfrm flipH="1">
                                        <a:off x="0" y="1276350"/>
                                        <a:ext cx="683722" cy="58102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prstDash val="dash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50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30376" y="476408"/>
                                      <a:ext cx="942595" cy="497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A9CC65D" w14:textId="77777777" w:rsidR="007E61A8" w:rsidRDefault="007E61A8" w:rsidP="003065BA">
                                        <w:r w:rsidRPr="00CA150F">
                                          <w:rPr>
                                            <w:position w:val="-10"/>
                                          </w:rPr>
                                          <w:object w:dxaOrig="1185" w:dyaOrig="315" w14:anchorId="72D11843">
                                            <v:shapetype id="_x0000_t75" coordsize="21600,21600" o:spt="75" o:preferrelative="t" path="m@4@5l@4@11@9@11@9@5xe" filled="f" stroked="f">
                                              <v:stroke joinstyle="miter"/>
                                              <v:formulas>
                                                <v:f eqn="if lineDrawn pixelLineWidth 0"/>
                                                <v:f eqn="sum @0 1 0"/>
                                                <v:f eqn="sum 0 0 @1"/>
                                                <v:f eqn="prod @2 1 2"/>
                                                <v:f eqn="prod @3 21600 pixelWidth"/>
                                                <v:f eqn="prod @3 21600 pixelHeight"/>
                                                <v:f eqn="sum @0 0 1"/>
                                                <v:f eqn="prod @6 1 2"/>
                                                <v:f eqn="prod @7 21600 pixelWidth"/>
                                                <v:f eqn="sum @8 21600 0"/>
                                                <v:f eqn="prod @7 21600 pixelHeight"/>
                                                <v:f eqn="sum @10 21600 0"/>
                                              </v:formulas>
                                              <v:path o:extrusionok="f" gradientshapeok="t" o:connecttype="rect"/>
                                              <o:lock v:ext="edit" aspectratio="t"/>
                                            </v:shapetype>
                                            <v:shape id="_x0000_i1026" type="#_x0000_t75" style="width:59.25pt;height:15.75pt">
                                              <v:imagedata r:id="rId7" o:title=""/>
                                            </v:shape>
                                            <o:OLEObject Type="Embed" ProgID="Equation.DSMT4" ShapeID="_x0000_i1026" DrawAspect="Content" ObjectID="_1638859281" r:id="rId8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50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325" y="28575"/>
                                    <a:ext cx="319953" cy="298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48B6E6F" w14:textId="77777777" w:rsidR="007E61A8" w:rsidRDefault="007E61A8" w:rsidP="003065BA">
                                      <w:r w:rsidRPr="003C7F66">
                                        <w:rPr>
                                          <w:position w:val="-4"/>
                                        </w:rPr>
                                        <w:object w:dxaOrig="195" w:dyaOrig="195" w14:anchorId="0B4BC32E">
                                          <v:shape id="_x0000_i1028" type="#_x0000_t75" style="width:9.75pt;height:9.75pt">
                                            <v:imagedata r:id="rId9" o:title=""/>
                                          </v:shape>
                                          <o:OLEObject Type="Embed" ProgID="Equation.DSMT4" ShapeID="_x0000_i1028" DrawAspect="Content" ObjectID="_1638859282" r:id="rId10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50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24000" y="1400175"/>
                                    <a:ext cx="332650" cy="298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F58C582" w14:textId="77777777" w:rsidR="007E61A8" w:rsidRDefault="007E61A8" w:rsidP="003065BA">
                                      <w:r w:rsidRPr="00DF51A5">
                                        <w:rPr>
                                          <w:position w:val="-10"/>
                                        </w:rPr>
                                        <w:object w:dxaOrig="225" w:dyaOrig="255" w14:anchorId="5E7526A7">
                                          <v:shape id="_x0000_i1030" type="#_x0000_t75" style="width:11.25pt;height:12.75pt">
                                            <v:imagedata r:id="rId11" o:title=""/>
                                          </v:shape>
                                          <o:OLEObject Type="Embed" ProgID="Equation.DSMT4" ShapeID="_x0000_i1030" DrawAspect="Content" ObjectID="_1638859283" r:id="rId12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50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675" y="1685925"/>
                                    <a:ext cx="319953" cy="298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CE86264" w14:textId="77777777" w:rsidR="007E61A8" w:rsidRDefault="007E61A8" w:rsidP="003065BA">
                                      <w:r w:rsidRPr="00DF51A5">
                                        <w:rPr>
                                          <w:position w:val="-6"/>
                                        </w:rPr>
                                        <w:object w:dxaOrig="195" w:dyaOrig="225" w14:anchorId="16BA8761">
                                          <v:shape id="_x0000_i1032" type="#_x0000_t75" style="width:9.75pt;height:11.25pt">
                                            <v:imagedata r:id="rId13" o:title=""/>
                                          </v:shape>
                                          <o:OLEObject Type="Embed" ProgID="Equation.DSMT4" ShapeID="_x0000_i1032" DrawAspect="Content" ObjectID="_1638859284" r:id="rId14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50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6250" y="1371600"/>
                                    <a:ext cx="319953" cy="298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4B2225C" w14:textId="77777777" w:rsidR="007E61A8" w:rsidRDefault="007E61A8" w:rsidP="003065BA">
                                      <w:r w:rsidRPr="00DF51A5">
                                        <w:rPr>
                                          <w:position w:val="-6"/>
                                        </w:rPr>
                                        <w:object w:dxaOrig="195" w:dyaOrig="225" w14:anchorId="639B37A2">
                                          <v:shape id="_x0000_i1034" type="#_x0000_t75" style="width:9.75pt;height:11.25pt">
                                            <v:imagedata r:id="rId15" o:title=""/>
                                          </v:shape>
                                          <o:OLEObject Type="Embed" ProgID="Equation.DSMT4" ShapeID="_x0000_i1034" DrawAspect="Content" ObjectID="_1638859285" r:id="rId16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534" name="直接连接符 534"/>
                                <wps:cNvCnPr/>
                                <wps:spPr>
                                  <a:xfrm>
                                    <a:off x="542925" y="371475"/>
                                    <a:ext cx="904521" cy="10287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35" name="直接连接符 535"/>
                                <wps:cNvCnPr/>
                                <wps:spPr>
                                  <a:xfrm flipH="1">
                                    <a:off x="200025" y="381000"/>
                                    <a:ext cx="342946" cy="128905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36" name="直接连接符 536"/>
                                <wps:cNvCnPr/>
                                <wps:spPr>
                                  <a:xfrm flipV="1">
                                    <a:off x="219075" y="1409700"/>
                                    <a:ext cx="1228090" cy="25717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38" name="直接连接符 538"/>
                              <wps:cNvCnPr/>
                              <wps:spPr>
                                <a:xfrm flipH="1" flipV="1">
                                  <a:off x="542925" y="85725"/>
                                  <a:ext cx="87" cy="2952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9" name="直接连接符 539"/>
                              <wps:cNvCnPr/>
                              <wps:spPr>
                                <a:xfrm>
                                  <a:off x="1457325" y="1409700"/>
                                  <a:ext cx="3333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0" name="直接连接符 540"/>
                              <wps:cNvCnPr/>
                              <wps:spPr>
                                <a:xfrm flipH="1">
                                  <a:off x="66675" y="1666875"/>
                                  <a:ext cx="161925" cy="1333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" name="直接箭头连接符 1"/>
                          <wps:cNvCnPr/>
                          <wps:spPr>
                            <a:xfrm flipH="1">
                              <a:off x="180975" y="1133475"/>
                              <a:ext cx="205653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700" y="1076325"/>
                              <a:ext cx="352425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5DCEA7" w14:textId="575FE4A7" w:rsidR="007E61A8" w:rsidRDefault="007E61A8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325" y="1552575"/>
                              <a:ext cx="352425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9DF1F3" w14:textId="77777777" w:rsidR="007E61A8" w:rsidRDefault="007E61A8" w:rsidP="0019624C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" name="直接箭头连接符 5"/>
                          <wps:cNvCnPr/>
                          <wps:spPr>
                            <a:xfrm>
                              <a:off x="752475" y="1495425"/>
                              <a:ext cx="0" cy="2381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直接箭头连接符 6"/>
                          <wps:cNvCnPr/>
                          <wps:spPr>
                            <a:xfrm flipV="1">
                              <a:off x="781050" y="685800"/>
                              <a:ext cx="476250" cy="2667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直接箭头连接符 7"/>
                          <wps:cNvCnPr/>
                          <wps:spPr>
                            <a:xfrm flipV="1">
                              <a:off x="904875" y="838200"/>
                              <a:ext cx="228600" cy="200026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886BDB1" id="组合 9" o:spid="_x0000_s1026" style="position:absolute;left:0;text-align:left;margin-left:263.25pt;margin-top:40.5pt;width:148.45pt;height:189.1pt;z-index:251671552" coordsize="18853,240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5429;top:7143;width:3524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3FE847E4" w14:textId="34EED962" w:rsidR="007E61A8" w:rsidRDefault="007E61A8" w:rsidP="0019624C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文本框 2" o:spid="_x0000_s1028" type="#_x0000_t202" style="position:absolute;left:6762;top:9810;width:3525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68A9B5C0" w14:textId="4FA97F6C" w:rsidR="007E61A8" w:rsidRDefault="007E61A8" w:rsidP="0019624C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group id="组合 8" o:spid="_x0000_s1029" style="position:absolute;width:18853;height:24015" coordsize="18853,24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group id="组合 543" o:spid="_x0000_s1030" style="position:absolute;width:18853;height:24015" coordsize="18853,24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xH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">
                    <v:shape id="文本框 2" o:spid="_x0000_s1031" type="#_x0000_t202" style="position:absolute;left:4857;top:19050;width:8001;height:4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" filled="f" stroked="f">
                      <v:textbox style="mso-fit-shape-to-text:t">
                        <w:txbxContent>
                          <w:p w14:paraId="0821E769" w14:textId="77777777" w:rsidR="007E61A8" w:rsidRPr="00776CAF" w:rsidRDefault="007E61A8" w:rsidP="003065B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776CAF">
                              <w:rPr>
                                <w:sz w:val="24"/>
                                <w:szCs w:val="24"/>
                              </w:rPr>
                              <w:t>图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7-11</w:t>
                            </w:r>
                          </w:p>
                        </w:txbxContent>
                      </v:textbox>
                    </v:shape>
                    <v:group id="组合 541" o:spid="_x0000_s1032" style="position:absolute;width:18853;height:19849" coordsize="18853,19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So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T+D3TDgCcn0HAAD//wMAUEsBAi0AFAAGAAgAAAAhANvh9svuAAAAhQEAABMAAAAAAAAA&#10;AAAAAAAAAAAAAFtDb250ZW50X1R5cGVzXS54bWxQSwECLQAUAAYACAAAACEAWvQsW78AAAAVAQAA&#10;CwAAAAAAAAAAAAAAAAAfAQAAX3JlbHMvLnJlbHNQSwECLQAUAAYACAAAACEAqW0qHsYAAADcAAAA&#10;DwAAAAAAAAAAAAAAAAAHAgAAZHJzL2Rvd25yZXYueG1sUEsFBgAAAAADAAMAtwAAAPoCAAAAAA==&#10;">
                      <v:group id="组合 537" o:spid="_x0000_s1033" style="position:absolute;width:18853;height:19849" coordsize="18853,19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mSM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iXL/B7JhwBuf4BAAD//wMAUEsBAi0AFAAGAAgAAAAhANvh9svuAAAAhQEAABMAAAAAAAAA&#10;AAAAAAAAAAAAAFtDb250ZW50X1R5cGVzXS54bWxQSwECLQAUAAYACAAAACEAWvQsW78AAAAVAQAA&#10;CwAAAAAAAAAAAAAAAAAfAQAAX3JlbHMvLnJlbHNQSwECLQAUAAYACAAAACEAEc5kjMYAAADcAAAA&#10;DwAAAAAAAAAAAAAAAAAHAgAAZHJzL2Rvd25yZXYueG1sUEsFBgAAAAADAAMAtwAAAPoCAAAAAA==&#10;">
                        <v:group id="组合 483" o:spid="_x0000_s1034" style="position:absolute;width:18853;height:18567" coordorigin=",571" coordsize="18864,1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6T1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her+DvTDgCMv0FAAD//wMAUEsBAi0AFAAGAAgAAAAhANvh9svuAAAAhQEAABMAAAAAAAAA&#10;AAAAAAAAAAAAAFtDb250ZW50X1R5cGVzXS54bWxQSwECLQAUAAYACAAAACEAWvQsW78AAAAVAQAA&#10;CwAAAAAAAAAAAAAAAAAfAQAAX3JlbHMvLnJlbHNQSwECLQAUAAYACAAAACEAu6uk9cYAAADcAAAA&#10;DwAAAAAAAAAAAAAAAAAHAgAAZHJzL2Rvd25yZXYueG1sUEsFBgAAAAADAAMAtwAAAPoCAAAAAA==&#10;">
                          <v:group id="组合 486" o:spid="_x0000_s1035" style="position:absolute;top:571;width:18864;height:18574" coordsize="18864,1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Adt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3hZr+D3TDgCMv0BAAD//wMAUEsBAi0AFAAGAAgAAAAhANvh9svuAAAAhQEAABMAAAAAAAAA&#10;AAAAAAAAAAAAAFtDb250ZW50X1R5cGVzXS54bWxQSwECLQAUAAYACAAAACEAWvQsW78AAAAVAQAA&#10;CwAAAAAAAAAAAAAAAAAfAQAAX3JlbHMvLnJlbHNQSwECLQAUAAYACAAAACEAq9wHbcYAAADcAAAA&#10;DwAAAAAAAAAAAAAAAAAHAgAAZHJzL2Rvd25yZXYueG1sUEsFBgAAAAADAAMAtwAAAPoC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直接箭头连接符 487" o:spid="_x0000_s1036" type="#_x0000_t32" style="position:absolute;left:2952;top:14001;width:15912;height:1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" strokecolor="black [3200]" strokeweight=".5pt">
                              <v:stroke dashstyle="dash" endarrow="block" joinstyle="miter"/>
                            </v:shape>
                            <v:shape id="直接箭头连接符 488" o:spid="_x0000_s1037" type="#_x0000_t32" style="position:absolute;left:5429;width:0;height:164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" strokecolor="black [3200]" strokeweight=".5pt">
                              <v:stroke dashstyle="dash" endarrow="block" joinstyle="miter"/>
                            </v:shape>
                            <v:shape id="直接箭头连接符 489" o:spid="_x0000_s1038" type="#_x0000_t32" style="position:absolute;top:12763;width:6837;height:581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" strokecolor="black [3200]" strokeweight=".5pt">
                              <v:stroke dashstyle="dash" endarrow="block" joinstyle="miter"/>
                            </v:shape>
                          </v:group>
                          <v:shape id="文本框 2" o:spid="_x0000_s1039" type="#_x0000_t202" style="position:absolute;left:9303;top:4764;width:9426;height:49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" filled="f" stroked="f">
                            <v:textbox style="mso-fit-shape-to-text:t">
                              <w:txbxContent>
                                <w:p w14:paraId="5A9CC65D" w14:textId="77777777" w:rsidR="007E61A8" w:rsidRDefault="007E61A8" w:rsidP="003065BA">
                                  <w:r w:rsidRPr="00CA150F">
                                    <w:rPr>
                                      <w:position w:val="-10"/>
                                    </w:rPr>
                                    <w:object w:dxaOrig="1185" w:dyaOrig="315" w14:anchorId="72D11843">
                                      <v:shape id="_x0000_i1026" type="#_x0000_t75" style="width:59.25pt;height:15.75pt">
                                        <v:imagedata r:id="rId7" o:title=""/>
                                      </v:shape>
                                      <o:OLEObject Type="Embed" ProgID="Equation.DSMT4" ShapeID="_x0000_i1026" DrawAspect="Content" ObjectID="_1638859281" r:id="rId1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" o:spid="_x0000_s1040" type="#_x0000_t202" style="position:absolute;left:3143;top:285;width:3199;height:2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" filled="f" stroked="f">
                          <v:textbox style="mso-fit-shape-to-text:t">
                            <w:txbxContent>
                              <w:p w14:paraId="748B6E6F" w14:textId="77777777" w:rsidR="007E61A8" w:rsidRDefault="007E61A8" w:rsidP="003065BA">
                                <w:r w:rsidRPr="003C7F66">
                                  <w:rPr>
                                    <w:position w:val="-4"/>
                                  </w:rPr>
                                  <w:object w:dxaOrig="195" w:dyaOrig="195" w14:anchorId="0B4BC32E">
                                    <v:shape id="_x0000_i1028" type="#_x0000_t75" style="width:9.75pt;height:9.75pt">
                                      <v:imagedata r:id="rId9" o:title=""/>
                                    </v:shape>
                                    <o:OLEObject Type="Embed" ProgID="Equation.DSMT4" ShapeID="_x0000_i1028" DrawAspect="Content" ObjectID="_1638859282" r:id="rId1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文本框 2" o:spid="_x0000_s1041" type="#_x0000_t202" style="position:absolute;left:15240;top:14001;width:3326;height:2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" filled="f" stroked="f">
                          <v:textbox style="mso-fit-shape-to-text:t">
                            <w:txbxContent>
                              <w:p w14:paraId="4F58C582" w14:textId="77777777" w:rsidR="007E61A8" w:rsidRDefault="007E61A8" w:rsidP="003065BA">
                                <w:r w:rsidRPr="00DF51A5">
                                  <w:rPr>
                                    <w:position w:val="-10"/>
                                  </w:rPr>
                                  <w:object w:dxaOrig="225" w:dyaOrig="255" w14:anchorId="5E7526A7">
                                    <v:shape id="_x0000_i1030" type="#_x0000_t75" style="width:11.25pt;height:12.75pt">
                                      <v:imagedata r:id="rId11" o:title=""/>
                                    </v:shape>
                                    <o:OLEObject Type="Embed" ProgID="Equation.DSMT4" ShapeID="_x0000_i1030" DrawAspect="Content" ObjectID="_1638859283" r:id="rId1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文本框 2" o:spid="_x0000_s1042" type="#_x0000_t202" style="position:absolute;left:666;top:16859;width:3200;height:2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" filled="f" stroked="f">
                          <v:textbox style="mso-fit-shape-to-text:t">
                            <w:txbxContent>
                              <w:p w14:paraId="0CE86264" w14:textId="77777777" w:rsidR="007E61A8" w:rsidRDefault="007E61A8" w:rsidP="003065BA">
                                <w:r w:rsidRPr="00DF51A5">
                                  <w:rPr>
                                    <w:position w:val="-6"/>
                                  </w:rPr>
                                  <w:object w:dxaOrig="195" w:dyaOrig="225" w14:anchorId="16BA8761">
                                    <v:shape id="_x0000_i1032" type="#_x0000_t75" style="width:9.75pt;height:11.25pt">
                                      <v:imagedata r:id="rId13" o:title=""/>
                                    </v:shape>
                                    <o:OLEObject Type="Embed" ProgID="Equation.DSMT4" ShapeID="_x0000_i1032" DrawAspect="Content" ObjectID="_1638859284" r:id="rId2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shape id="文本框 2" o:spid="_x0000_s1043" type="#_x0000_t202" style="position:absolute;left:4762;top:13716;width:3200;height:29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" filled="f" stroked="f">
                          <v:textbox style="mso-fit-shape-to-text:t">
                            <w:txbxContent>
                              <w:p w14:paraId="54B2225C" w14:textId="77777777" w:rsidR="007E61A8" w:rsidRDefault="007E61A8" w:rsidP="003065BA">
                                <w:r w:rsidRPr="00DF51A5">
                                  <w:rPr>
                                    <w:position w:val="-6"/>
                                  </w:rPr>
                                  <w:object w:dxaOrig="195" w:dyaOrig="225" w14:anchorId="639B37A2">
                                    <v:shape id="_x0000_i1034" type="#_x0000_t75" style="width:9.75pt;height:11.25pt">
                                      <v:imagedata r:id="rId15" o:title=""/>
                                    </v:shape>
                                    <o:OLEObject Type="Embed" ProgID="Equation.DSMT4" ShapeID="_x0000_i1034" DrawAspect="Content" ObjectID="_1638859285" r:id="rId2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line id="直接连接符 534" o:spid="_x0000_s1044" style="position:absolute;visibility:visible;mso-wrap-style:square" from="5429,3714" to="14474,1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" strokecolor="black [3200]" strokeweight=".5pt">
                          <v:stroke joinstyle="miter"/>
                        </v:line>
                        <v:line id="直接连接符 535" o:spid="_x0000_s1045" style="position:absolute;flip:x;visibility:visible;mso-wrap-style:square" from="2000,3810" to="5429,16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" strokecolor="black [3200]" strokeweight=".5pt">
                          <v:stroke joinstyle="miter"/>
                        </v:line>
                        <v:line id="直接连接符 536" o:spid="_x0000_s1046" style="position:absolute;flip:y;visibility:visible;mso-wrap-style:square" from="2190,14097" to="14471,16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" strokecolor="black [3200]" strokeweight=".5pt">
                          <v:stroke joinstyle="miter"/>
                        </v:line>
                      </v:group>
                      <v:line id="直接连接符 538" o:spid="_x0000_s1047" style="position:absolute;flip:x y;visibility:visible;mso-wrap-style:square" from="5429,857" to="5430,3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" strokecolor="black [3200]" strokeweight=".5pt">
                        <v:stroke joinstyle="miter"/>
                      </v:line>
                      <v:line id="直接连接符 539" o:spid="_x0000_s1048" style="position:absolute;visibility:visible;mso-wrap-style:square" from="14573,14097" to="17907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" strokecolor="black [3200]" strokeweight=".5pt">
                        <v:stroke joinstyle="miter"/>
                      </v:line>
                      <v:line id="直接连接符 540" o:spid="_x0000_s1049" style="position:absolute;flip:x;visibility:visible;mso-wrap-style:square" from="666,16668" to="2286,1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" strokecolor="black [3200]" strokeweight=".5pt">
                        <v:stroke joinstyle="miter"/>
                      </v:line>
                    </v:group>
                  </v:group>
                  <v:shape id="直接箭头连接符 1" o:spid="_x0000_s1050" type="#_x0000_t32" style="position:absolute;left:1809;top:11334;width:205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" strokecolor="#5b9bd5 [3204]" strokeweight=".5pt">
                    <v:stroke endarrow="block" joinstyle="miter"/>
                  </v:shape>
                  <v:shape id="文本框 2" o:spid="_x0000_s1051" type="#_x0000_t202" style="position:absolute;left:2667;top:10763;width:3524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<v:textbox>
                      <w:txbxContent>
                        <w:p w14:paraId="665DCEA7" w14:textId="575FE4A7" w:rsidR="007E61A8" w:rsidRDefault="007E61A8"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文本框 2" o:spid="_x0000_s1052" type="#_x0000_t202" style="position:absolute;left:6953;top:15525;width:3524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<v:textbox>
                      <w:txbxContent>
                        <w:p w14:paraId="759DF1F3" w14:textId="77777777" w:rsidR="007E61A8" w:rsidRDefault="007E61A8" w:rsidP="0019624C">
                          <m:oMathPara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直接箭头连接符 5" o:spid="_x0000_s1053" type="#_x0000_t32" style="position:absolute;left:7524;top:14954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" strokecolor="#5b9bd5 [3204]" strokeweight=".5pt">
                    <v:stroke endarrow="block" joinstyle="miter"/>
                  </v:shape>
                  <v:shape id="直接箭头连接符 6" o:spid="_x0000_s1054" type="#_x0000_t32" style="position:absolute;left:7810;top:6858;width:4763;height:26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" strokecolor="#5b9bd5 [3204]" strokeweight=".5pt">
                    <v:stroke endarrow="block" joinstyle="miter"/>
                  </v:shape>
                  <v:shape id="直接箭头连接符 7" o:spid="_x0000_s1055" type="#_x0000_t32" style="position:absolute;left:9048;top:8382;width:2286;height:20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" strokecolor="#5b9bd5 [3204]" strokeweight=".5pt">
                    <v:stroke endarrow="block" joinstyle="miter"/>
                  </v:shape>
                </v:group>
              </v:group>
            </w:pict>
          </mc:Fallback>
        </mc:AlternateContent>
      </w:r>
      <w:r w:rsidR="004455D7">
        <w:rPr>
          <w:rFonts w:hint="eastAsia"/>
          <w:sz w:val="28"/>
          <w:szCs w:val="28"/>
        </w:rPr>
        <w:t>【</w:t>
      </w:r>
      <w:r w:rsidR="004455D7" w:rsidRPr="000373E1">
        <w:rPr>
          <w:rFonts w:hint="eastAsia"/>
          <w:b/>
          <w:sz w:val="28"/>
          <w:szCs w:val="28"/>
        </w:rPr>
        <w:t>例</w:t>
      </w:r>
      <w:r w:rsidR="003065BA">
        <w:rPr>
          <w:b/>
          <w:sz w:val="28"/>
          <w:szCs w:val="28"/>
        </w:rPr>
        <w:t>8</w:t>
      </w:r>
      <w:r w:rsidR="004455D7" w:rsidRPr="000373E1">
        <w:rPr>
          <w:rFonts w:hint="eastAsia"/>
          <w:b/>
          <w:sz w:val="28"/>
          <w:szCs w:val="28"/>
        </w:rPr>
        <w:t>-</w:t>
      </w:r>
      <w:r w:rsidR="001029FB">
        <w:rPr>
          <w:b/>
          <w:sz w:val="28"/>
          <w:szCs w:val="28"/>
        </w:rPr>
        <w:t>5-4</w:t>
      </w:r>
      <w:r w:rsidR="004455D7">
        <w:rPr>
          <w:rFonts w:hint="eastAsia"/>
          <w:sz w:val="28"/>
          <w:szCs w:val="28"/>
        </w:rPr>
        <w:t>】</w:t>
      </w:r>
      <w:r>
        <w:rPr>
          <w:rFonts w:hint="eastAsia"/>
          <w:sz w:val="28"/>
          <w:szCs w:val="28"/>
        </w:rPr>
        <w:t>计算</w:t>
      </w:r>
      <m:oMath>
        <m:nary>
          <m:naryPr>
            <m:limLoc m:val="subSup"/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</w:rPr>
              <m:t>zdxdy</m:t>
            </m:r>
          </m:e>
        </m:nary>
      </m:oMath>
      <w:r>
        <w:rPr>
          <w:rFonts w:hint="eastAsia"/>
          <w:iCs/>
          <w:sz w:val="28"/>
          <w:szCs w:val="28"/>
        </w:rPr>
        <w:t>，其中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sz w:val="28"/>
          <w:szCs w:val="28"/>
        </w:rPr>
        <w:t>为平面</w:t>
      </w:r>
      <m:oMath>
        <m:r>
          <w:rPr>
            <w:rFonts w:ascii="Cambria Math" w:hAnsi="Cambria Math" w:hint="eastAsia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y+z=1</m:t>
        </m:r>
      </m:oMath>
      <w:r>
        <w:rPr>
          <w:rFonts w:hint="eastAsia"/>
          <w:sz w:val="28"/>
          <w:szCs w:val="28"/>
        </w:rPr>
        <w:t>与三个坐标平面所围立体表面的外侧（见右图）</w:t>
      </w:r>
    </w:p>
    <w:p w14:paraId="3C7488D8" w14:textId="47CB5E27" w:rsidR="003065BA" w:rsidRDefault="00652E24" w:rsidP="003065B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分析：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rFonts w:hint="eastAsia"/>
          <w:sz w:val="28"/>
          <w:szCs w:val="28"/>
        </w:rPr>
        <w:t>为一闭合曲面，则</w:t>
      </w:r>
    </w:p>
    <w:p w14:paraId="5FE7D755" w14:textId="2B57351C" w:rsidR="00652E24" w:rsidRPr="00652E24" w:rsidRDefault="00652E24" w:rsidP="003065BA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hint="eastAsia"/>
              <w:sz w:val="28"/>
              <w:szCs w:val="28"/>
            </w:rPr>
            <m:t>S</m:t>
          </m: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</m:oMath>
      </m:oMathPara>
    </w:p>
    <w:p w14:paraId="2BA5BBE3" w14:textId="74C71CAD" w:rsidR="003065BA" w:rsidRDefault="006D2351" w:rsidP="000314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从物理意义考虑，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=</m:t>
        </m:r>
        <m:r>
          <w:rPr>
            <w:rFonts w:ascii="Cambria Math" w:hAnsi="Cambria Math"/>
            <w:sz w:val="28"/>
            <w:szCs w:val="28"/>
          </w:rPr>
          <m:t>0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i+</m:t>
        </m:r>
        <m:r>
          <w:rPr>
            <w:rFonts w:ascii="Cambria Math" w:hAnsi="Cambria Math"/>
            <w:sz w:val="28"/>
            <w:szCs w:val="28"/>
          </w:rPr>
          <m:t>0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j+</m:t>
        </m:r>
        <m:r>
          <w:rPr>
            <w:rFonts w:ascii="Cambria Math" w:hAnsi="Cambria Math"/>
            <w:sz w:val="28"/>
            <w:szCs w:val="28"/>
          </w:rPr>
          <m:t>z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k</m:t>
        </m:r>
      </m:oMath>
    </w:p>
    <w:p w14:paraId="229FB629" w14:textId="77777777" w:rsidR="00155CFA" w:rsidRDefault="00155CFA" w:rsidP="000314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不妨考虑其流体的速度场，其物理意义为</w:t>
      </w:r>
    </w:p>
    <w:p w14:paraId="3BAD8940" w14:textId="48037C57" w:rsidR="00155CFA" w:rsidRDefault="00155CFA" w:rsidP="000314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只有沿</w:t>
      </w:r>
      <w:r>
        <w:rPr>
          <w:sz w:val="28"/>
          <w:szCs w:val="28"/>
        </w:rPr>
        <w:t>Z</w:t>
      </w:r>
      <w:r>
        <w:rPr>
          <w:rFonts w:hint="eastAsia"/>
          <w:sz w:val="28"/>
          <w:szCs w:val="28"/>
        </w:rPr>
        <w:t>坐标轴方向的速度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显然其平行于</w:t>
      </w:r>
    </w:p>
    <w:p w14:paraId="59D6BCE0" w14:textId="48D6DD59" w:rsidR="00155CFA" w:rsidRDefault="00155CFA" w:rsidP="000314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竖直曲面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B85980">
        <w:rPr>
          <w:rFonts w:hint="eastAsia"/>
          <w:sz w:val="28"/>
          <w:szCs w:val="28"/>
        </w:rPr>
        <w:t>，通过其的通量为0。即</w:t>
      </w:r>
    </w:p>
    <w:p w14:paraId="75F68C20" w14:textId="565C5167" w:rsidR="00B85980" w:rsidRPr="00B85980" w:rsidRDefault="006D7128" w:rsidP="00031439">
      <w:pPr>
        <w:rPr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zdxdy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4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zdxdy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0</m:t>
          </m:r>
        </m:oMath>
      </m:oMathPara>
    </w:p>
    <w:p w14:paraId="2EABC146" w14:textId="7FD9F535" w:rsidR="00B85980" w:rsidRDefault="00B85980" w:rsidP="00031439">
      <w:pPr>
        <w:rPr>
          <w:sz w:val="28"/>
          <w:szCs w:val="28"/>
        </w:rPr>
      </w:pPr>
      <w:r>
        <w:rPr>
          <w:rFonts w:hint="eastAsia"/>
          <w:iCs/>
          <w:sz w:val="28"/>
          <w:szCs w:val="28"/>
        </w:rPr>
        <w:t>对于水平曲面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rFonts w:hint="eastAsia"/>
          <w:sz w:val="28"/>
          <w:szCs w:val="28"/>
        </w:rPr>
        <w:t>也就是</w:t>
      </w:r>
      <m:oMath>
        <m:r>
          <w:rPr>
            <w:rFonts w:ascii="Cambria Math" w:hAnsi="Cambria Math"/>
            <w:sz w:val="28"/>
            <w:szCs w:val="28"/>
          </w:rPr>
          <m:t>z=0</m:t>
        </m:r>
      </m:oMath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其流体的速度为0，因此</w:t>
      </w:r>
    </w:p>
    <w:p w14:paraId="1DD64F53" w14:textId="03117824" w:rsidR="003065BA" w:rsidRPr="00B85980" w:rsidRDefault="006D7128" w:rsidP="00031439">
      <w:pPr>
        <w:rPr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1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zdxdy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0</m:t>
          </m:r>
        </m:oMath>
      </m:oMathPara>
    </w:p>
    <w:p w14:paraId="6498C63D" w14:textId="77777777" w:rsidR="00B85980" w:rsidRDefault="00B85980" w:rsidP="00031439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也就是说只需要计算</w:t>
      </w:r>
    </w:p>
    <w:p w14:paraId="543C806A" w14:textId="5344FFF7" w:rsidR="00417D66" w:rsidRDefault="006D7128" w:rsidP="0075788B">
      <w:pPr>
        <w:rPr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zdxdy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.∎</m:t>
          </m:r>
        </m:oMath>
      </m:oMathPara>
    </w:p>
    <w:p w14:paraId="77BD5398" w14:textId="672D6C12" w:rsidR="00B34A4A" w:rsidRDefault="00FF0B0F" w:rsidP="002F2BD5">
      <w:pPr>
        <w:rPr>
          <w:b/>
          <w:sz w:val="32"/>
          <w:szCs w:val="28"/>
        </w:rPr>
      </w:pPr>
      <w:r>
        <w:rPr>
          <w:rFonts w:hint="eastAsia"/>
          <w:b/>
          <w:sz w:val="32"/>
          <w:szCs w:val="28"/>
        </w:rPr>
        <w:t>8</w:t>
      </w:r>
      <w:r>
        <w:rPr>
          <w:b/>
          <w:sz w:val="32"/>
          <w:szCs w:val="28"/>
        </w:rPr>
        <w:t>.</w:t>
      </w:r>
      <w:r>
        <w:rPr>
          <w:rFonts w:hint="eastAsia"/>
          <w:b/>
          <w:sz w:val="32"/>
          <w:szCs w:val="28"/>
        </w:rPr>
        <w:t>5</w:t>
      </w:r>
      <w:r w:rsidR="00B34A4A" w:rsidRPr="000373E1">
        <w:rPr>
          <w:b/>
          <w:sz w:val="32"/>
          <w:szCs w:val="28"/>
        </w:rPr>
        <w:t xml:space="preserve">.2 </w:t>
      </w:r>
      <w:r>
        <w:rPr>
          <w:rFonts w:hint="eastAsia"/>
          <w:b/>
          <w:sz w:val="32"/>
          <w:szCs w:val="28"/>
        </w:rPr>
        <w:t>场论的进一步讨论</w:t>
      </w:r>
    </w:p>
    <w:p w14:paraId="5497E826" w14:textId="736D6B7E" w:rsidR="00FF5695" w:rsidRPr="00D1636D" w:rsidRDefault="00FF5695" w:rsidP="002F2BD5">
      <w:pPr>
        <w:rPr>
          <w:sz w:val="28"/>
          <w:szCs w:val="28"/>
        </w:rPr>
      </w:pPr>
      <w:r w:rsidRPr="00D1636D">
        <w:rPr>
          <w:rFonts w:hint="eastAsia"/>
          <w:b/>
          <w:sz w:val="28"/>
          <w:szCs w:val="28"/>
        </w:rPr>
        <w:t>有势场</w:t>
      </w:r>
      <w:r w:rsidR="00460DD7" w:rsidRPr="00D1636D">
        <w:rPr>
          <w:rFonts w:hint="eastAsia"/>
          <w:b/>
          <w:sz w:val="28"/>
          <w:szCs w:val="28"/>
        </w:rPr>
        <w:t>(</w:t>
      </w:r>
      <w:r w:rsidRPr="00D1636D">
        <w:rPr>
          <w:rFonts w:hint="eastAsia"/>
          <w:b/>
          <w:sz w:val="28"/>
          <w:szCs w:val="28"/>
        </w:rPr>
        <w:t>保守场</w:t>
      </w:r>
      <w:r w:rsidR="00460DD7" w:rsidRPr="00D1636D">
        <w:rPr>
          <w:rFonts w:hint="eastAsia"/>
          <w:b/>
          <w:sz w:val="28"/>
          <w:szCs w:val="28"/>
        </w:rPr>
        <w:t>)</w:t>
      </w:r>
      <w:r w:rsidR="00460DD7" w:rsidRPr="00D1636D">
        <w:rPr>
          <w:b/>
          <w:sz w:val="28"/>
          <w:szCs w:val="28"/>
        </w:rPr>
        <w:t xml:space="preserve">. </w:t>
      </w:r>
      <w:r w:rsidR="00460DD7" w:rsidRPr="00D1636D">
        <w:rPr>
          <w:rFonts w:hint="eastAsia"/>
          <w:bCs/>
          <w:sz w:val="28"/>
          <w:szCs w:val="28"/>
        </w:rPr>
        <w:t>对</w:t>
      </w:r>
      <w:r w:rsidR="0088688A" w:rsidRPr="00D1636D">
        <w:rPr>
          <w:rFonts w:hint="eastAsia"/>
          <w:bCs/>
          <w:sz w:val="28"/>
          <w:szCs w:val="28"/>
        </w:rPr>
        <w:t>于</w:t>
      </w:r>
      <w:r w:rsidR="00460DD7" w:rsidRPr="00D1636D">
        <w:rPr>
          <w:rFonts w:hint="eastAsia"/>
          <w:bCs/>
          <w:sz w:val="28"/>
          <w:szCs w:val="28"/>
        </w:rPr>
        <w:t>一个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="00460DD7" w:rsidRPr="00D1636D">
        <w:rPr>
          <w:rFonts w:hint="eastAsia"/>
          <w:sz w:val="28"/>
          <w:szCs w:val="28"/>
        </w:rPr>
        <w:t>，如果存在一个函数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88688A" w:rsidRPr="00D1636D">
        <w:rPr>
          <w:rFonts w:hint="eastAsia"/>
          <w:sz w:val="28"/>
          <w:szCs w:val="28"/>
        </w:rPr>
        <w:t>，使得</w:t>
      </w:r>
    </w:p>
    <w:p w14:paraId="7C3C441F" w14:textId="32C30F47" w:rsidR="00EF4529" w:rsidRPr="00D1636D" w:rsidRDefault="00EF4529" w:rsidP="00EF4529">
      <w:pPr>
        <w:rPr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z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661CDC4C" w14:textId="5E070F61" w:rsidR="00EF4529" w:rsidRPr="00D1636D" w:rsidRDefault="0088688A" w:rsidP="002F2BD5">
      <w:pPr>
        <w:rPr>
          <w:sz w:val="28"/>
          <w:szCs w:val="28"/>
        </w:rPr>
      </w:pPr>
      <w:r w:rsidRPr="00D1636D">
        <w:rPr>
          <w:rFonts w:hint="eastAsia"/>
          <w:sz w:val="28"/>
          <w:szCs w:val="28"/>
        </w:rPr>
        <w:lastRenderedPageBreak/>
        <w:t>则称其为保守场，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D1636D">
        <w:rPr>
          <w:rFonts w:hint="eastAsia"/>
          <w:sz w:val="28"/>
          <w:szCs w:val="28"/>
        </w:rPr>
        <w:t>为势函数，因此又称为有势场。</w:t>
      </w:r>
    </w:p>
    <w:p w14:paraId="6D91C95D" w14:textId="1899973B" w:rsidR="0088688A" w:rsidRPr="00D1636D" w:rsidRDefault="0088688A" w:rsidP="002F2BD5">
      <w:pPr>
        <w:rPr>
          <w:sz w:val="28"/>
          <w:szCs w:val="28"/>
        </w:rPr>
      </w:pPr>
      <w:r w:rsidRPr="00D1636D">
        <w:rPr>
          <w:rFonts w:hint="eastAsia"/>
          <w:sz w:val="28"/>
          <w:szCs w:val="28"/>
        </w:rPr>
        <w:t>8.5.1中积分路径无关的讨论中，对于二维空间中</w:t>
      </w:r>
      <w:r w:rsidR="00E4662D" w:rsidRPr="00D1636D">
        <w:rPr>
          <w:rFonts w:hint="eastAsia"/>
          <w:sz w:val="28"/>
          <w:szCs w:val="28"/>
        </w:rPr>
        <w:t>某个单连通开区域</w:t>
      </w:r>
      <w:r w:rsidRPr="00D1636D">
        <w:rPr>
          <w:rFonts w:hint="eastAsia"/>
          <w:sz w:val="28"/>
          <w:szCs w:val="28"/>
        </w:rPr>
        <w:t>的向量场</w:t>
      </w:r>
    </w:p>
    <w:p w14:paraId="4FE5DBEC" w14:textId="0CE6EACD" w:rsidR="0088688A" w:rsidRPr="00D1636D" w:rsidRDefault="0088688A" w:rsidP="002F2BD5">
      <w:pPr>
        <w:rPr>
          <w:b/>
          <w:bCs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+</m:t>
          </m:r>
          <m:r>
            <w:rPr>
              <w:rFonts w:ascii="Cambria Math" w:hAnsi="Cambria Math"/>
              <w:sz w:val="28"/>
              <w:szCs w:val="28"/>
            </w:rPr>
            <m:t>N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</m:oMath>
      </m:oMathPara>
    </w:p>
    <w:p w14:paraId="3525A0AB" w14:textId="015251CC" w:rsidR="00E4662D" w:rsidRPr="00D1636D" w:rsidRDefault="00C11A54" w:rsidP="00E4662D">
      <w:pPr>
        <w:rPr>
          <w:bCs/>
          <w:sz w:val="28"/>
          <w:szCs w:val="28"/>
        </w:rPr>
      </w:pPr>
      <w:r w:rsidRPr="00D1636D">
        <w:rPr>
          <w:rFonts w:hint="eastAsia"/>
          <w:sz w:val="28"/>
          <w:szCs w:val="28"/>
        </w:rPr>
        <w:t>如果</w:t>
      </w:r>
      <m:oMath>
        <m:r>
          <w:rPr>
            <w:rFonts w:ascii="Cambria Math" w:hAnsi="Cambria Math" w:hint="eastAsia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</w:rPr>
          <m:t>,N</m:t>
        </m:r>
      </m:oMath>
      <w:r w:rsidRPr="00D1636D">
        <w:rPr>
          <w:rFonts w:hint="eastAsia"/>
          <w:bCs/>
          <w:sz w:val="28"/>
          <w:szCs w:val="28"/>
        </w:rPr>
        <w:t>是一阶连续可导的,</w:t>
      </w:r>
      <w:r w:rsidRPr="00D1636D">
        <w:rPr>
          <w:bCs/>
          <w:sz w:val="28"/>
          <w:szCs w:val="28"/>
        </w:rPr>
        <w:t xml:space="preserve"> </w:t>
      </w:r>
      <w:r w:rsidR="00E4662D" w:rsidRPr="00D1636D">
        <w:rPr>
          <w:rFonts w:hint="eastAsia"/>
          <w:bCs/>
          <w:sz w:val="28"/>
          <w:szCs w:val="28"/>
        </w:rPr>
        <w:t>可利用</w:t>
      </w:r>
    </w:p>
    <w:p w14:paraId="7F918D25" w14:textId="77777777" w:rsidR="00E4662D" w:rsidRPr="00D1636D" w:rsidRDefault="006D7128" w:rsidP="00E4662D">
      <w:pPr>
        <w:rPr>
          <w:iCs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box>
            <m:boxPr>
              <m:opEmu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F</m:t>
          </m:r>
          <m:r>
            <m:rPr>
              <m:sty m:val="p"/>
            </m:rPr>
            <w:rPr>
              <w:rFonts w:ascii="Cambria Math" w:hAnsi="Cambria Math" w:hint="eastAsia"/>
              <w:sz w:val="28"/>
              <w:szCs w:val="28"/>
            </w:rPr>
            <m:t>是一个保守场</m:t>
          </m:r>
        </m:oMath>
      </m:oMathPara>
    </w:p>
    <w:p w14:paraId="4E867E7C" w14:textId="0DE0BA28" w:rsidR="00E4662D" w:rsidRPr="00D1636D" w:rsidRDefault="00E4662D" w:rsidP="00E4662D">
      <w:pPr>
        <w:rPr>
          <w:sz w:val="28"/>
          <w:szCs w:val="28"/>
        </w:rPr>
      </w:pPr>
      <w:r w:rsidRPr="00D1636D">
        <w:rPr>
          <w:rFonts w:hint="eastAsia"/>
          <w:sz w:val="28"/>
          <w:szCs w:val="28"/>
        </w:rPr>
        <w:t>对于三维空间中某个单连通开区域的向量场</w:t>
      </w:r>
    </w:p>
    <w:p w14:paraId="18AF2F1F" w14:textId="76254613" w:rsidR="00E4662D" w:rsidRPr="00D1636D" w:rsidRDefault="00E4662D" w:rsidP="00E4662D">
      <w:pPr>
        <w:rPr>
          <w:b/>
          <w:bCs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M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+</m:t>
          </m:r>
          <m:r>
            <w:rPr>
              <w:rFonts w:ascii="Cambria Math" w:hAnsi="Cambria Math"/>
              <w:sz w:val="28"/>
              <w:szCs w:val="28"/>
            </w:rPr>
            <m:t>N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</w:rPr>
            <m:t>P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7FAD3ACE" w14:textId="77777777" w:rsidR="00E4662D" w:rsidRPr="00D1636D" w:rsidRDefault="00E4662D" w:rsidP="00E4662D">
      <w:pPr>
        <w:rPr>
          <w:bCs/>
          <w:sz w:val="28"/>
          <w:szCs w:val="28"/>
        </w:rPr>
      </w:pPr>
      <w:r w:rsidRPr="00D1636D">
        <w:rPr>
          <w:rFonts w:hint="eastAsia"/>
          <w:sz w:val="28"/>
          <w:szCs w:val="28"/>
        </w:rPr>
        <w:t>如果</w:t>
      </w:r>
      <m:oMath>
        <m:r>
          <w:rPr>
            <w:rFonts w:ascii="Cambria Math" w:hAnsi="Cambria Math" w:hint="eastAsia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</w:rPr>
          <m:t>,N,P</m:t>
        </m:r>
      </m:oMath>
      <w:r w:rsidRPr="00D1636D">
        <w:rPr>
          <w:rFonts w:hint="eastAsia"/>
          <w:bCs/>
          <w:sz w:val="28"/>
          <w:szCs w:val="28"/>
        </w:rPr>
        <w:t>是一阶连续可导的,</w:t>
      </w:r>
      <w:r w:rsidRPr="00D1636D">
        <w:rPr>
          <w:bCs/>
          <w:sz w:val="28"/>
          <w:szCs w:val="28"/>
        </w:rPr>
        <w:t xml:space="preserve"> </w:t>
      </w:r>
      <w:r w:rsidRPr="00D1636D">
        <w:rPr>
          <w:rFonts w:hint="eastAsia"/>
          <w:bCs/>
          <w:sz w:val="28"/>
          <w:szCs w:val="28"/>
        </w:rPr>
        <w:t>可利用</w:t>
      </w:r>
    </w:p>
    <w:p w14:paraId="61BD96C8" w14:textId="42DC3561" w:rsidR="00E4662D" w:rsidRPr="00D1636D" w:rsidRDefault="006D7128" w:rsidP="00E4662D">
      <w:pPr>
        <w:rPr>
          <w:iCs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z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 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z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 and 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box>
            <m:boxPr>
              <m:opEmu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F</m:t>
          </m:r>
          <m:r>
            <m:rPr>
              <m:sty m:val="p"/>
            </m:rPr>
            <w:rPr>
              <w:rFonts w:ascii="Cambria Math" w:hAnsi="Cambria Math" w:hint="eastAsia"/>
              <w:sz w:val="28"/>
              <w:szCs w:val="28"/>
            </w:rPr>
            <m:t>是一个保守场</m:t>
          </m:r>
        </m:oMath>
      </m:oMathPara>
    </w:p>
    <w:p w14:paraId="14F897CB" w14:textId="014D10A4" w:rsidR="00E4662D" w:rsidRDefault="00162130" w:rsidP="00E4662D">
      <w:pPr>
        <w:rPr>
          <w:b/>
          <w:bCs/>
          <w:iCs/>
          <w:sz w:val="28"/>
          <w:szCs w:val="28"/>
        </w:rPr>
      </w:pPr>
      <w:r w:rsidRPr="00E4662D">
        <w:rPr>
          <w:b/>
          <w:bCs/>
          <w:iCs/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4770C222" wp14:editId="04841B2E">
            <wp:simplePos x="0" y="0"/>
            <wp:positionH relativeFrom="margin">
              <wp:align>right</wp:align>
            </wp:positionH>
            <wp:positionV relativeFrom="paragraph">
              <wp:posOffset>270510</wp:posOffset>
            </wp:positionV>
            <wp:extent cx="2685221" cy="1804565"/>
            <wp:effectExtent l="0" t="0" r="1270" b="5715"/>
            <wp:wrapNone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5221" cy="1804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662D" w:rsidRPr="00E4662D">
        <w:rPr>
          <w:rFonts w:hint="eastAsia"/>
          <w:b/>
          <w:bCs/>
          <w:iCs/>
          <w:sz w:val="28"/>
          <w:szCs w:val="28"/>
        </w:rPr>
        <w:t>二维空间的散度</w:t>
      </w:r>
      <w:r w:rsidR="00E4662D">
        <w:rPr>
          <w:rFonts w:hint="eastAsia"/>
          <w:b/>
          <w:bCs/>
          <w:iCs/>
          <w:sz w:val="28"/>
          <w:szCs w:val="28"/>
        </w:rPr>
        <w:t>：</w:t>
      </w:r>
    </w:p>
    <w:p w14:paraId="49A106B7" w14:textId="7B0EF34C" w:rsidR="00162130" w:rsidRDefault="00162130" w:rsidP="00E4662D">
      <w:pPr>
        <w:rPr>
          <w:b/>
          <w:sz w:val="28"/>
          <w:szCs w:val="28"/>
        </w:rPr>
      </w:pPr>
      <w:r w:rsidRPr="00162130">
        <w:rPr>
          <w:rFonts w:hint="eastAsia"/>
          <w:iCs/>
          <w:sz w:val="28"/>
          <w:szCs w:val="28"/>
        </w:rPr>
        <w:t>二维空间的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 w:hint="eastAsia"/>
            <w:sz w:val="28"/>
            <w:szCs w:val="28"/>
          </w:rPr>
          <m:t>M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+N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j</m:t>
        </m:r>
      </m:oMath>
    </w:p>
    <w:p w14:paraId="0798AAAA" w14:textId="2F016F62" w:rsidR="00162130" w:rsidRDefault="00162130" w:rsidP="00E4662D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假定其表示流体的速度。如右图</w:t>
      </w:r>
    </w:p>
    <w:p w14:paraId="464FDE6A" w14:textId="77777777" w:rsidR="00D1636D" w:rsidRDefault="00162130" w:rsidP="00E4662D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所示，该流体通过矩形微元</w:t>
      </w:r>
      <w:r w:rsidR="00D1636D">
        <w:rPr>
          <w:rFonts w:hint="eastAsia"/>
          <w:bCs/>
          <w:sz w:val="28"/>
          <w:szCs w:val="28"/>
        </w:rPr>
        <w:t>边界</w:t>
      </w:r>
    </w:p>
    <w:p w14:paraId="651AD372" w14:textId="0114736F" w:rsidR="00162130" w:rsidRDefault="00162130" w:rsidP="00E4662D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的流量可以通过如下方式计算：</w:t>
      </w:r>
    </w:p>
    <w:p w14:paraId="67F28035" w14:textId="4A424D4B" w:rsidR="00162130" w:rsidRDefault="00162130" w:rsidP="00E4662D">
      <w:pPr>
        <w:rPr>
          <w:sz w:val="28"/>
          <w:szCs w:val="28"/>
        </w:rPr>
      </w:pPr>
      <w:r>
        <w:rPr>
          <w:rFonts w:hint="eastAsia"/>
          <w:bCs/>
          <w:sz w:val="28"/>
          <w:szCs w:val="28"/>
        </w:rPr>
        <w:t>上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+∆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j</m:t>
        </m:r>
        <m:r>
          <w:rPr>
            <w:rFonts w:ascii="Cambria Math" w:hAnsi="Cambria Math"/>
            <w:sz w:val="28"/>
            <w:szCs w:val="28"/>
          </w:rPr>
          <m:t>∆x=N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+∆y</m:t>
            </m:r>
          </m:e>
        </m:d>
        <m:r>
          <w:rPr>
            <w:rFonts w:ascii="Cambria Math" w:hAnsi="Cambria Math"/>
            <w:sz w:val="28"/>
            <w:szCs w:val="28"/>
          </w:rPr>
          <m:t>∆x</m:t>
        </m:r>
      </m:oMath>
      <w:r>
        <w:rPr>
          <w:rFonts w:hint="eastAsia"/>
          <w:sz w:val="28"/>
          <w:szCs w:val="28"/>
        </w:rPr>
        <w:t>;</w:t>
      </w:r>
    </w:p>
    <w:p w14:paraId="6C9C1866" w14:textId="75E33E86" w:rsidR="00162130" w:rsidRDefault="00162130" w:rsidP="00E4662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下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微软雅黑" w:eastAsia="微软雅黑" w:hAnsi="微软雅黑" w:cs="微软雅黑" w:hint="eastAsia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j</m:t>
            </m:r>
          </m:e>
        </m:d>
        <m:r>
          <w:rPr>
            <w:rFonts w:ascii="Cambria Math" w:hAnsi="Cambria Math"/>
            <w:sz w:val="28"/>
            <w:szCs w:val="28"/>
          </w:rPr>
          <m:t>∆x=-N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∆x</m:t>
        </m:r>
      </m:oMath>
      <w:r w:rsidR="005F0008">
        <w:rPr>
          <w:rFonts w:hint="eastAsia"/>
          <w:sz w:val="28"/>
          <w:szCs w:val="28"/>
        </w:rPr>
        <w:t>;</w:t>
      </w:r>
    </w:p>
    <w:p w14:paraId="29E29231" w14:textId="20FDB31F" w:rsidR="005F0008" w:rsidRDefault="005F0008" w:rsidP="00E4662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左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微软雅黑" w:eastAsia="微软雅黑" w:hAnsi="微软雅黑" w:cs="微软雅黑" w:hint="eastAsia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i</m:t>
            </m:r>
          </m:e>
        </m:d>
        <m:r>
          <w:rPr>
            <w:rFonts w:ascii="Cambria Math" w:hAnsi="Cambria Math"/>
            <w:sz w:val="28"/>
            <w:szCs w:val="28"/>
          </w:rPr>
          <m:t>∆y=-M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∆y</m:t>
        </m:r>
      </m:oMath>
      <w:r>
        <w:rPr>
          <w:rFonts w:hint="eastAsia"/>
          <w:sz w:val="28"/>
          <w:szCs w:val="28"/>
        </w:rPr>
        <w:t>;</w:t>
      </w:r>
    </w:p>
    <w:p w14:paraId="6B26AE71" w14:textId="086C8AD8" w:rsidR="005F0008" w:rsidRPr="00162130" w:rsidRDefault="005F0008" w:rsidP="00E4662D">
      <w:pPr>
        <w:rPr>
          <w:bCs/>
          <w:i/>
          <w:iCs/>
          <w:sz w:val="28"/>
          <w:szCs w:val="28"/>
        </w:rPr>
      </w:pPr>
      <w:r>
        <w:rPr>
          <w:rFonts w:hint="eastAsia"/>
          <w:sz w:val="28"/>
          <w:szCs w:val="28"/>
        </w:rPr>
        <w:t>右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∆x,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i</m:t>
        </m:r>
        <m:r>
          <w:rPr>
            <w:rFonts w:ascii="Cambria Math" w:hAnsi="Cambria Math"/>
            <w:sz w:val="28"/>
            <w:szCs w:val="28"/>
          </w:rPr>
          <m:t>∆y=M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∆x,y</m:t>
            </m:r>
          </m:e>
        </m:d>
        <m:r>
          <w:rPr>
            <w:rFonts w:ascii="Cambria Math" w:hAnsi="Cambria Math"/>
            <w:sz w:val="28"/>
            <w:szCs w:val="28"/>
          </w:rPr>
          <m:t>∆y</m:t>
        </m:r>
      </m:oMath>
      <w:r>
        <w:rPr>
          <w:rFonts w:hint="eastAsia"/>
          <w:sz w:val="28"/>
          <w:szCs w:val="28"/>
        </w:rPr>
        <w:t>;</w:t>
      </w:r>
    </w:p>
    <w:p w14:paraId="728A3DF7" w14:textId="77777777" w:rsidR="005F0008" w:rsidRDefault="005F0008" w:rsidP="005F0008">
      <w:pPr>
        <w:rPr>
          <w:iCs/>
          <w:sz w:val="28"/>
          <w:szCs w:val="28"/>
        </w:rPr>
      </w:pPr>
    </w:p>
    <w:p w14:paraId="6A1E5609" w14:textId="77777777" w:rsidR="005F0008" w:rsidRDefault="005F0008" w:rsidP="005F0008">
      <w:pPr>
        <w:rPr>
          <w:iCs/>
          <w:sz w:val="28"/>
          <w:szCs w:val="28"/>
        </w:rPr>
      </w:pPr>
    </w:p>
    <w:p w14:paraId="21EDD4BC" w14:textId="3C7831E1" w:rsidR="00E4662D" w:rsidRDefault="005F0008" w:rsidP="005F000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lastRenderedPageBreak/>
        <w:t>总通量可以为：</w:t>
      </w:r>
    </w:p>
    <w:p w14:paraId="4383F36A" w14:textId="77777777" w:rsidR="005F0008" w:rsidRPr="005F0008" w:rsidRDefault="005F0008" w:rsidP="005F0008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+∆y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∆x-N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∆x</m:t>
          </m:r>
          <m:r>
            <w:rPr>
              <w:rFonts w:ascii="Cambria Math" w:hAnsi="Cambria Math" w:hint="eastAsia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</w:rPr>
            <m:t xml:space="preserve"> M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+∆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∆y-M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∆y</m:t>
          </m:r>
        </m:oMath>
      </m:oMathPara>
    </w:p>
    <w:p w14:paraId="0EA8FD61" w14:textId="46FB6227" w:rsidR="005F0008" w:rsidRPr="005F0008" w:rsidRDefault="005F0008" w:rsidP="005F0008">
      <w:pPr>
        <w:rPr>
          <w:sz w:val="28"/>
          <w:szCs w:val="28"/>
        </w:rPr>
      </w:pPr>
      <m:oMathPara>
        <m:oMath>
          <m:r>
            <w:rPr>
              <w:rFonts w:ascii="Cambria Math" w:hAnsi="Cambria Math" w:hint="eastAsia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+∆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y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hint="eastAsia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∆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x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∆x∆y</m:t>
          </m:r>
        </m:oMath>
      </m:oMathPara>
    </w:p>
    <w:p w14:paraId="546BCB16" w14:textId="677BC7C0" w:rsidR="005F0008" w:rsidRDefault="005F0008" w:rsidP="005F000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该微元上的平均通量，即总通量除以微元面积为</w:t>
      </w:r>
    </w:p>
    <w:p w14:paraId="12AAEFFD" w14:textId="780C1800" w:rsidR="005F0008" w:rsidRPr="00410616" w:rsidRDefault="006D7128" w:rsidP="005F0008">
      <w:pPr>
        <w:rPr>
          <w:iCs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+∆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y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hint="eastAsia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∆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x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</m:oMath>
      </m:oMathPara>
    </w:p>
    <w:p w14:paraId="0301A6D3" w14:textId="2F7FCE16" w:rsidR="00410616" w:rsidRPr="00410616" w:rsidRDefault="00410616" w:rsidP="005F000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我们称其为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iCs/>
          <w:sz w:val="28"/>
          <w:szCs w:val="28"/>
        </w:rPr>
        <w:t>在点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410616">
        <w:rPr>
          <w:rFonts w:hint="eastAsia"/>
          <w:sz w:val="28"/>
          <w:szCs w:val="28"/>
        </w:rPr>
        <w:t>上的</w:t>
      </w:r>
      <w:r>
        <w:rPr>
          <w:rFonts w:hint="eastAsia"/>
          <w:b/>
          <w:bCs/>
          <w:sz w:val="28"/>
          <w:szCs w:val="28"/>
        </w:rPr>
        <w:t>散度</w:t>
      </w:r>
      <w:r w:rsidRPr="00410616">
        <w:rPr>
          <w:rFonts w:hint="eastAsia"/>
          <w:sz w:val="28"/>
          <w:szCs w:val="28"/>
        </w:rPr>
        <w:t>，记为</w:t>
      </w:r>
    </w:p>
    <w:p w14:paraId="44A3A6E2" w14:textId="34B3FD60" w:rsidR="00410616" w:rsidRPr="00410616" w:rsidRDefault="00410616" w:rsidP="00410616">
      <w:pPr>
        <w:rPr>
          <w:iCs/>
          <w:sz w:val="28"/>
          <w:szCs w:val="28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div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62D1110F" w14:textId="5A600958" w:rsidR="00410616" w:rsidRDefault="00D1636D" w:rsidP="005F0008">
      <w:pPr>
        <w:rPr>
          <w:b/>
          <w:bCs/>
          <w:iCs/>
          <w:sz w:val="28"/>
          <w:szCs w:val="28"/>
        </w:rPr>
      </w:pPr>
      <w:r>
        <w:rPr>
          <w:bCs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210CD7C0" wp14:editId="140D7381">
            <wp:simplePos x="0" y="0"/>
            <wp:positionH relativeFrom="page">
              <wp:posOffset>3705226</wp:posOffset>
            </wp:positionH>
            <wp:positionV relativeFrom="paragraph">
              <wp:posOffset>80011</wp:posOffset>
            </wp:positionV>
            <wp:extent cx="2772158" cy="1828800"/>
            <wp:effectExtent l="0" t="0" r="9525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181" cy="18321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662D">
        <w:rPr>
          <w:rFonts w:hint="eastAsia"/>
          <w:b/>
          <w:bCs/>
          <w:iCs/>
          <w:sz w:val="28"/>
          <w:szCs w:val="28"/>
        </w:rPr>
        <w:t>二维空间的</w:t>
      </w:r>
      <w:r>
        <w:rPr>
          <w:rFonts w:hint="eastAsia"/>
          <w:b/>
          <w:bCs/>
          <w:iCs/>
          <w:sz w:val="28"/>
          <w:szCs w:val="28"/>
        </w:rPr>
        <w:t>环</w:t>
      </w:r>
      <w:r w:rsidR="00822721">
        <w:rPr>
          <w:rFonts w:hint="eastAsia"/>
          <w:b/>
          <w:bCs/>
          <w:iCs/>
          <w:sz w:val="28"/>
          <w:szCs w:val="28"/>
        </w:rPr>
        <w:t>量</w:t>
      </w:r>
      <w:r>
        <w:rPr>
          <w:rFonts w:hint="eastAsia"/>
          <w:b/>
          <w:bCs/>
          <w:iCs/>
          <w:sz w:val="28"/>
          <w:szCs w:val="28"/>
        </w:rPr>
        <w:t>密度：</w:t>
      </w:r>
    </w:p>
    <w:p w14:paraId="20C37792" w14:textId="06E2C52B" w:rsidR="00D1636D" w:rsidRDefault="00D1636D" w:rsidP="00D1636D">
      <w:pPr>
        <w:rPr>
          <w:b/>
          <w:sz w:val="28"/>
          <w:szCs w:val="28"/>
        </w:rPr>
      </w:pPr>
      <w:r w:rsidRPr="00162130">
        <w:rPr>
          <w:rFonts w:hint="eastAsia"/>
          <w:iCs/>
          <w:sz w:val="28"/>
          <w:szCs w:val="28"/>
        </w:rPr>
        <w:t>二维空间的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 w:hint="eastAsia"/>
            <w:sz w:val="28"/>
            <w:szCs w:val="28"/>
          </w:rPr>
          <m:t>M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+N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j</m:t>
        </m:r>
      </m:oMath>
    </w:p>
    <w:p w14:paraId="05CED477" w14:textId="739A879C" w:rsidR="00D1636D" w:rsidRDefault="00D1636D" w:rsidP="00D1636D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假定其表示流体的速度。如右图</w:t>
      </w:r>
    </w:p>
    <w:p w14:paraId="6AB98416" w14:textId="008585FA" w:rsidR="00D1636D" w:rsidRDefault="00D1636D" w:rsidP="00D1636D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所示，该流体</w:t>
      </w:r>
      <w:r w:rsidR="00822721">
        <w:rPr>
          <w:rFonts w:hint="eastAsia"/>
          <w:bCs/>
          <w:sz w:val="28"/>
          <w:szCs w:val="28"/>
        </w:rPr>
        <w:t>沿</w:t>
      </w:r>
      <w:r>
        <w:rPr>
          <w:rFonts w:hint="eastAsia"/>
          <w:bCs/>
          <w:sz w:val="28"/>
          <w:szCs w:val="28"/>
        </w:rPr>
        <w:t>矩形边界的</w:t>
      </w:r>
      <w:r w:rsidR="00822721">
        <w:rPr>
          <w:rFonts w:hint="eastAsia"/>
          <w:bCs/>
          <w:sz w:val="28"/>
          <w:szCs w:val="28"/>
        </w:rPr>
        <w:t>环</w:t>
      </w:r>
    </w:p>
    <w:p w14:paraId="6A0D3C4C" w14:textId="77777777" w:rsidR="00D1636D" w:rsidRDefault="00D1636D" w:rsidP="00D1636D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量可以通过如下方式计算：</w:t>
      </w:r>
    </w:p>
    <w:p w14:paraId="18CF1690" w14:textId="1E5D64F1" w:rsidR="00D1636D" w:rsidRDefault="00D1636D" w:rsidP="00D1636D">
      <w:pPr>
        <w:rPr>
          <w:sz w:val="28"/>
          <w:szCs w:val="28"/>
        </w:rPr>
      </w:pPr>
      <w:r>
        <w:rPr>
          <w:rFonts w:hint="eastAsia"/>
          <w:bCs/>
          <w:sz w:val="28"/>
          <w:szCs w:val="28"/>
        </w:rPr>
        <w:t>上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+∆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微软雅黑" w:eastAsia="微软雅黑" w:hAnsi="微软雅黑" w:cs="微软雅黑" w:hint="eastAsia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i</m:t>
            </m:r>
          </m:e>
        </m:d>
        <m:r>
          <w:rPr>
            <w:rFonts w:ascii="Cambria Math" w:hAnsi="Cambria Math"/>
            <w:sz w:val="28"/>
            <w:szCs w:val="28"/>
          </w:rPr>
          <m:t>∆x=</m:t>
        </m:r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+∆y</m:t>
            </m:r>
          </m:e>
        </m:d>
        <m:r>
          <w:rPr>
            <w:rFonts w:ascii="Cambria Math" w:hAnsi="Cambria Math"/>
            <w:sz w:val="28"/>
            <w:szCs w:val="28"/>
          </w:rPr>
          <m:t>∆x</m:t>
        </m:r>
      </m:oMath>
      <w:r>
        <w:rPr>
          <w:rFonts w:hint="eastAsia"/>
          <w:sz w:val="28"/>
          <w:szCs w:val="28"/>
        </w:rPr>
        <w:t>;</w:t>
      </w:r>
    </w:p>
    <w:p w14:paraId="5BA15BD1" w14:textId="7D22E610" w:rsidR="00D1636D" w:rsidRDefault="00D1636D" w:rsidP="00D1636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下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="微软雅黑" w:hAnsi="Cambria Math" w:cs="微软雅黑"/>
                <w:sz w:val="28"/>
                <w:szCs w:val="28"/>
              </w:rPr>
              <m:t>i</m:t>
            </m:r>
          </m:e>
        </m:d>
        <m:r>
          <w:rPr>
            <w:rFonts w:ascii="Cambria Math" w:hAnsi="Cambria Math"/>
            <w:sz w:val="28"/>
            <w:szCs w:val="28"/>
          </w:rPr>
          <m:t>∆x=M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∆x</m:t>
        </m:r>
      </m:oMath>
      <w:r>
        <w:rPr>
          <w:rFonts w:hint="eastAsia"/>
          <w:sz w:val="28"/>
          <w:szCs w:val="28"/>
        </w:rPr>
        <w:t>;</w:t>
      </w:r>
    </w:p>
    <w:p w14:paraId="584C4208" w14:textId="4463DDC5" w:rsidR="00D1636D" w:rsidRDefault="00D1636D" w:rsidP="00D1636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左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微软雅黑" w:eastAsia="微软雅黑" w:hAnsi="微软雅黑" w:cs="微软雅黑" w:hint="eastAsia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j</m:t>
            </m:r>
          </m:e>
        </m:d>
        <m:r>
          <w:rPr>
            <w:rFonts w:ascii="Cambria Math" w:hAnsi="Cambria Math"/>
            <w:sz w:val="28"/>
            <w:szCs w:val="28"/>
          </w:rPr>
          <m:t>∆y=-N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∆y</m:t>
        </m:r>
      </m:oMath>
      <w:r>
        <w:rPr>
          <w:rFonts w:hint="eastAsia"/>
          <w:sz w:val="28"/>
          <w:szCs w:val="28"/>
        </w:rPr>
        <w:t>;</w:t>
      </w:r>
    </w:p>
    <w:p w14:paraId="008E1656" w14:textId="398C4680" w:rsidR="00D1636D" w:rsidRPr="00162130" w:rsidRDefault="00D1636D" w:rsidP="00D1636D">
      <w:pPr>
        <w:rPr>
          <w:bCs/>
          <w:i/>
          <w:iCs/>
          <w:sz w:val="28"/>
          <w:szCs w:val="28"/>
        </w:rPr>
      </w:pPr>
      <w:r>
        <w:rPr>
          <w:rFonts w:hint="eastAsia"/>
          <w:sz w:val="28"/>
          <w:szCs w:val="28"/>
        </w:rPr>
        <w:t>右边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∆x,y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∙j</m:t>
        </m:r>
        <m:r>
          <w:rPr>
            <w:rFonts w:ascii="Cambria Math" w:hAnsi="Cambria Math"/>
            <w:sz w:val="28"/>
            <w:szCs w:val="28"/>
          </w:rPr>
          <m:t>∆y=N</m:t>
        </m:r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∆x,y</m:t>
            </m:r>
          </m:e>
        </m:d>
        <m:r>
          <w:rPr>
            <w:rFonts w:ascii="Cambria Math" w:hAnsi="Cambria Math"/>
            <w:sz w:val="28"/>
            <w:szCs w:val="28"/>
          </w:rPr>
          <m:t>∆y</m:t>
        </m:r>
      </m:oMath>
      <w:r>
        <w:rPr>
          <w:rFonts w:hint="eastAsia"/>
          <w:sz w:val="28"/>
          <w:szCs w:val="28"/>
        </w:rPr>
        <w:t>;</w:t>
      </w:r>
    </w:p>
    <w:p w14:paraId="008C9A7F" w14:textId="25673931" w:rsidR="00D1636D" w:rsidRDefault="006705EC" w:rsidP="005F0008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绕矩形边的环量为：</w:t>
      </w:r>
    </w:p>
    <w:p w14:paraId="0409DA35" w14:textId="796636BD" w:rsidR="006705EC" w:rsidRPr="006705EC" w:rsidRDefault="006705EC" w:rsidP="005F0008">
      <w:pPr>
        <w:rPr>
          <w:rFonts w:ascii="Cambria Math" w:hAnsi="Cambria Math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+∆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∆y-N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∆y</m:t>
          </m:r>
          <m:r>
            <w:rPr>
              <w:rFonts w:ascii="微软雅黑" w:eastAsia="微软雅黑" w:hAnsi="微软雅黑" w:cs="微软雅黑" w:hint="eastAsia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y+∆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∆x-M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∆x</m:t>
              </m:r>
            </m:e>
          </m:d>
        </m:oMath>
      </m:oMathPara>
    </w:p>
    <w:p w14:paraId="28FA4862" w14:textId="34D83F16" w:rsidR="006705EC" w:rsidRPr="005F0008" w:rsidRDefault="006705EC" w:rsidP="006705EC">
      <w:pPr>
        <w:rPr>
          <w:sz w:val="28"/>
          <w:szCs w:val="28"/>
        </w:rPr>
      </w:pPr>
      <m:oMathPara>
        <m:oMath>
          <m:r>
            <w:rPr>
              <w:rFonts w:ascii="Cambria Math" w:hAnsi="Cambria Math" w:hint="eastAsia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∆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+∆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y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∆x∆y</m:t>
          </m:r>
        </m:oMath>
      </m:oMathPara>
    </w:p>
    <w:p w14:paraId="08118420" w14:textId="137AD7C0" w:rsidR="006705EC" w:rsidRDefault="006705EC" w:rsidP="006705EC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该微元上的平均环量，即环量除以微元面积为</w:t>
      </w:r>
    </w:p>
    <w:p w14:paraId="614ED97C" w14:textId="10ED8969" w:rsidR="006705EC" w:rsidRPr="006705EC" w:rsidRDefault="006D7128" w:rsidP="005F0008">
      <w:pPr>
        <w:rPr>
          <w:rFonts w:ascii="Cambria Math" w:hAnsi="Cambria Math"/>
          <w:i/>
          <w:iCs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∆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N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+∆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y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</m:t>
              </m:r>
              <m:r>
                <w:rPr>
                  <w:rFonts w:ascii="Cambria Math" w:hAnsi="Cambria Math" w:hint="eastAsia"/>
                  <w:sz w:val="28"/>
                  <w:szCs w:val="28"/>
                </w:rPr>
                <m:t>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</m:oMath>
      </m:oMathPara>
    </w:p>
    <w:p w14:paraId="0AC3FE84" w14:textId="0F91623D" w:rsidR="006705EC" w:rsidRPr="00410616" w:rsidRDefault="006705EC" w:rsidP="006705EC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我们称其为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iCs/>
          <w:sz w:val="28"/>
          <w:szCs w:val="28"/>
        </w:rPr>
        <w:t>在点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</m:oMath>
      <w:r w:rsidRPr="00410616">
        <w:rPr>
          <w:rFonts w:hint="eastAsia"/>
          <w:sz w:val="28"/>
          <w:szCs w:val="28"/>
        </w:rPr>
        <w:t>上的</w:t>
      </w:r>
      <w:r>
        <w:rPr>
          <w:rFonts w:hint="eastAsia"/>
          <w:b/>
          <w:bCs/>
          <w:sz w:val="28"/>
          <w:szCs w:val="28"/>
        </w:rPr>
        <w:t>环量密度</w:t>
      </w:r>
      <w:r w:rsidRPr="00410616">
        <w:rPr>
          <w:rFonts w:hint="eastAsia"/>
          <w:sz w:val="28"/>
          <w:szCs w:val="28"/>
        </w:rPr>
        <w:t>，记为</w:t>
      </w:r>
    </w:p>
    <w:p w14:paraId="03BD2869" w14:textId="03D16745" w:rsidR="006705EC" w:rsidRPr="006705EC" w:rsidRDefault="006705EC" w:rsidP="005F0008">
      <w:pPr>
        <w:rPr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8"/>
              <w:szCs w:val="28"/>
            </w:rPr>
            <m:t>curl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</m:t>
              </m:r>
              <m:r>
                <w:rPr>
                  <w:rFonts w:ascii="Cambria Math" w:hAnsi="Cambria Math" w:hint="eastAsia"/>
                  <w:sz w:val="28"/>
                  <w:szCs w:val="28"/>
                </w:rPr>
                <m:t>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40685ED0" w14:textId="2EF63B51" w:rsidR="00615FDF" w:rsidRDefault="00615FDF" w:rsidP="002F2BD5">
      <w:pPr>
        <w:rPr>
          <w:b/>
          <w:sz w:val="28"/>
          <w:szCs w:val="28"/>
        </w:rPr>
      </w:pPr>
      <w:r w:rsidRPr="00373B0A">
        <w:rPr>
          <w:rFonts w:hint="eastAsia"/>
          <w:b/>
          <w:sz w:val="28"/>
          <w:szCs w:val="28"/>
        </w:rPr>
        <w:t>Green公式的解读</w:t>
      </w:r>
      <w:r>
        <w:rPr>
          <w:rFonts w:hint="eastAsia"/>
          <w:b/>
          <w:sz w:val="28"/>
          <w:szCs w:val="28"/>
        </w:rPr>
        <w:t>：</w:t>
      </w:r>
    </w:p>
    <w:p w14:paraId="374E5CC1" w14:textId="4FB7D1CD" w:rsidR="00FC4BAB" w:rsidRDefault="00FC4BAB" w:rsidP="002F2BD5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二维平面上，某单连通的开区域内的闭合曲线</w:t>
      </w:r>
      <m:oMath>
        <m:r>
          <w:rPr>
            <w:rFonts w:ascii="Cambria Math" w:hAnsi="Cambria Math" w:hint="eastAsia"/>
            <w:sz w:val="28"/>
            <w:szCs w:val="28"/>
          </w:rPr>
          <m:t>C</m:t>
        </m:r>
      </m:oMath>
      <w:r w:rsidR="00AF400B">
        <w:rPr>
          <w:rFonts w:hint="eastAsia"/>
          <w:bCs/>
          <w:sz w:val="28"/>
          <w:szCs w:val="28"/>
        </w:rPr>
        <w:t>封闭一个闭区域</w:t>
      </w:r>
      <m:oMath>
        <m:r>
          <w:rPr>
            <w:rFonts w:ascii="Cambria Math" w:hAnsi="Cambria Math" w:hint="eastAsia"/>
            <w:sz w:val="28"/>
            <w:szCs w:val="28"/>
          </w:rPr>
          <m:t>D</m:t>
        </m:r>
      </m:oMath>
      <w:r w:rsidR="00AF400B">
        <w:rPr>
          <w:rFonts w:hint="eastAsia"/>
          <w:bCs/>
          <w:sz w:val="28"/>
          <w:szCs w:val="28"/>
        </w:rPr>
        <w:t>,</w:t>
      </w:r>
      <w:r w:rsidR="00AF400B">
        <w:rPr>
          <w:bCs/>
          <w:sz w:val="28"/>
          <w:szCs w:val="28"/>
        </w:rPr>
        <w:t xml:space="preserve"> </w:t>
      </w:r>
      <w:r w:rsidR="00DB748F">
        <w:rPr>
          <w:rFonts w:hint="eastAsia"/>
          <w:bCs/>
          <w:sz w:val="28"/>
          <w:szCs w:val="28"/>
        </w:rPr>
        <w:t>方向为逆时针方向。</w:t>
      </w:r>
      <w:r w:rsidR="00F003D6">
        <w:rPr>
          <w:rFonts w:hint="eastAsia"/>
          <w:bCs/>
          <w:sz w:val="28"/>
          <w:szCs w:val="28"/>
        </w:rPr>
        <w:t>假定存在一个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="00F003D6">
        <w:rPr>
          <w:rFonts w:hint="eastAsia"/>
          <w:b/>
          <w:sz w:val="28"/>
          <w:szCs w:val="28"/>
        </w:rPr>
        <w:t>,</w:t>
      </w:r>
      <w:r w:rsidR="00F003D6">
        <w:rPr>
          <w:b/>
          <w:sz w:val="28"/>
          <w:szCs w:val="28"/>
        </w:rPr>
        <w:t xml:space="preserve"> </w:t>
      </w:r>
      <w:r w:rsidR="00F003D6">
        <w:rPr>
          <w:rFonts w:hint="eastAsia"/>
          <w:bCs/>
          <w:sz w:val="28"/>
          <w:szCs w:val="28"/>
        </w:rPr>
        <w:t>其上的环量为</w:t>
      </w:r>
    </w:p>
    <w:p w14:paraId="2EA71BE6" w14:textId="1D9BB21C" w:rsidR="00F003D6" w:rsidRPr="00F003D6" w:rsidRDefault="006D7128" w:rsidP="002F2BD5">
      <w:pPr>
        <w:rPr>
          <w:sz w:val="28"/>
          <w:szCs w:val="28"/>
        </w:rPr>
      </w:pPr>
      <m:oMathPara>
        <m:oMath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</m:oMath>
      </m:oMathPara>
    </w:p>
    <w:p w14:paraId="790CA0BA" w14:textId="6D9F2340" w:rsidR="00F003D6" w:rsidRPr="00F003D6" w:rsidRDefault="00F003D6" w:rsidP="002F2B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结合环量密度的讨论，环量还等于</w:t>
      </w:r>
      <w:r>
        <w:rPr>
          <w:rFonts w:hint="eastAsia"/>
          <w:b/>
          <w:bCs/>
          <w:sz w:val="28"/>
          <w:szCs w:val="28"/>
        </w:rPr>
        <w:t>环量密度</w:t>
      </w:r>
      <w:r>
        <w:rPr>
          <w:rFonts w:hint="eastAsia"/>
          <w:sz w:val="28"/>
          <w:szCs w:val="28"/>
        </w:rPr>
        <w:t>在</w:t>
      </w:r>
      <m:oMath>
        <m:r>
          <w:rPr>
            <w:rFonts w:ascii="Cambria Math" w:hAnsi="Cambria Math" w:hint="eastAsia"/>
            <w:sz w:val="28"/>
            <w:szCs w:val="28"/>
          </w:rPr>
          <m:t>C</m:t>
        </m:r>
      </m:oMath>
      <w:r>
        <w:rPr>
          <w:rFonts w:hint="eastAsia"/>
          <w:bCs/>
          <w:sz w:val="28"/>
          <w:szCs w:val="28"/>
        </w:rPr>
        <w:t>封闭一个闭区域</w:t>
      </w:r>
      <m:oMath>
        <m:r>
          <w:rPr>
            <w:rFonts w:ascii="Cambria Math" w:hAnsi="Cambria Math" w:hint="eastAsia"/>
            <w:sz w:val="28"/>
            <w:szCs w:val="28"/>
          </w:rPr>
          <m:t>D</m:t>
        </m:r>
      </m:oMath>
      <w:r>
        <w:rPr>
          <w:rFonts w:hint="eastAsia"/>
          <w:bCs/>
          <w:sz w:val="28"/>
          <w:szCs w:val="28"/>
        </w:rPr>
        <w:t>的二重积分，即环量密度</w:t>
      </w:r>
      <m:oMath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curl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>
        <w:rPr>
          <w:rFonts w:hint="eastAsia"/>
          <w:bCs/>
          <w:sz w:val="28"/>
          <w:szCs w:val="28"/>
        </w:rPr>
        <w:t>的二重积分</w:t>
      </w:r>
    </w:p>
    <w:p w14:paraId="2826EDBF" w14:textId="422DCD28" w:rsidR="00AF400B" w:rsidRPr="00BA3F91" w:rsidRDefault="006D7128" w:rsidP="002F2BD5">
      <w:pPr>
        <w:rPr>
          <w:bCs/>
          <w:sz w:val="28"/>
          <w:szCs w:val="28"/>
        </w:rPr>
      </w:pPr>
      <m:oMathPara>
        <m:oMath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D</m:t>
              </m:r>
            </m:sub>
            <m:sup/>
            <m:e>
              <m:r>
                <m:rPr>
                  <m:sty m:val="p"/>
                </m:rPr>
                <w:rPr>
                  <w:rFonts w:ascii="Cambria Math" w:hAnsi="Cambria Math" w:hint="eastAsia"/>
                  <w:sz w:val="28"/>
                  <w:szCs w:val="28"/>
                </w:rPr>
                <m:t>curl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dxdy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  <m:r>
                        <w:rPr>
                          <w:rFonts w:ascii="Cambria Math" w:hAnsi="Cambria Math" w:hint="eastAsia"/>
                          <w:sz w:val="28"/>
                          <w:szCs w:val="28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M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y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hint="eastAsia"/>
              <w:sz w:val="28"/>
              <w:szCs w:val="28"/>
            </w:rPr>
            <m:t>dxdy</m:t>
          </m:r>
        </m:oMath>
      </m:oMathPara>
    </w:p>
    <w:p w14:paraId="72244E25" w14:textId="7B7B3093" w:rsidR="00BA3F91" w:rsidRPr="00F003D6" w:rsidRDefault="00BA3F91" w:rsidP="002F2BD5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从而有格林公式</w:t>
      </w:r>
    </w:p>
    <w:p w14:paraId="3C6805A1" w14:textId="648854D5" w:rsidR="00BA3F91" w:rsidRPr="00DB748F" w:rsidRDefault="006D7128" w:rsidP="00BA3F91">
      <w:pPr>
        <w:rPr>
          <w:bCs/>
          <w:sz w:val="28"/>
          <w:szCs w:val="28"/>
        </w:rPr>
      </w:pPr>
      <m:oMathPara>
        <m:oMath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  <m:r>
                        <w:rPr>
                          <w:rFonts w:ascii="Cambria Math" w:hAnsi="Cambria Math" w:hint="eastAsia"/>
                          <w:sz w:val="28"/>
                          <w:szCs w:val="28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M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y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hint="eastAsia"/>
              <w:sz w:val="28"/>
              <w:szCs w:val="28"/>
            </w:rPr>
            <m:t>dxdy</m:t>
          </m:r>
        </m:oMath>
      </m:oMathPara>
    </w:p>
    <w:p w14:paraId="5D2B4AB7" w14:textId="03749965" w:rsidR="00DB748F" w:rsidRDefault="00DB748F" w:rsidP="00BA3F91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对于三维空间的散度和环量讨论，教材有详细论述。其对应的有高斯公式和斯托克斯公式。为公式的简便记，物理上通常给出一个算子符号：</w:t>
      </w:r>
    </w:p>
    <w:p w14:paraId="2B2D5E6E" w14:textId="66CE4D7D" w:rsidR="00DB748F" w:rsidRPr="00DB748F" w:rsidRDefault="00DB748F" w:rsidP="00BA3F91">
      <w:pPr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∇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x</m:t>
                  </m:r>
                </m:den>
              </m:f>
              <m:r>
                <w:rPr>
                  <w:rFonts w:ascii="Cambria Math" w:hAnsi="Cambria Math" w:hint="eastAsia"/>
                  <w:sz w:val="28"/>
                  <w:szCs w:val="28"/>
                </w:rPr>
                <m:t>，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y</m:t>
                  </m:r>
                </m:den>
              </m:f>
              <m:r>
                <w:rPr>
                  <w:rFonts w:ascii="Cambria Math" w:hAnsi="Cambria Math" w:hint="eastAsia"/>
                  <w:sz w:val="28"/>
                  <w:szCs w:val="28"/>
                </w:rPr>
                <m:t>，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z</m:t>
                  </m:r>
                </m:den>
              </m:f>
            </m:e>
          </m:d>
        </m:oMath>
      </m:oMathPara>
    </w:p>
    <w:p w14:paraId="137FA6D4" w14:textId="13709BE5" w:rsidR="00DB748F" w:rsidRPr="00F003D6" w:rsidRDefault="00DB748F" w:rsidP="00BA3F9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对于三维的向量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</w:p>
    <w:p w14:paraId="5D310D4D" w14:textId="23CF25D4" w:rsidR="00DF47B7" w:rsidRPr="00DB748F" w:rsidRDefault="00DB748F" w:rsidP="00DF47B7">
      <w:pPr>
        <w:jc w:val="center"/>
        <w:rPr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∇∙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N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∂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</m:t>
              </m:r>
              <m:r>
                <w:rPr>
                  <w:rFonts w:ascii="Cambria Math" w:hAnsi="Cambria Math" w:hint="eastAsia"/>
                  <w:sz w:val="28"/>
                  <w:szCs w:val="28"/>
                </w:rPr>
                <m:t>z</m:t>
              </m:r>
            </m:den>
          </m:f>
        </m:oMath>
      </m:oMathPara>
    </w:p>
    <w:p w14:paraId="5CEB054A" w14:textId="3F36C877" w:rsidR="00DB748F" w:rsidRDefault="00DB748F" w:rsidP="00DF47B7">
      <w:pPr>
        <w:jc w:val="center"/>
        <w:rPr>
          <w:iCs/>
          <w:sz w:val="28"/>
          <w:szCs w:val="28"/>
        </w:rPr>
      </w:pPr>
    </w:p>
    <w:p w14:paraId="748790D5" w14:textId="57CEA2F1" w:rsidR="00743C17" w:rsidRPr="00743C17" w:rsidRDefault="00C10EB7" w:rsidP="00DB748F">
      <w:pPr>
        <w:jc w:val="center"/>
        <w:rPr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w:lastRenderedPageBreak/>
            <m:t>rot</m:t>
          </m:r>
          <m:d>
            <m:d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∇×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x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y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z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</m:mr>
              </m:m>
            </m:e>
          </m:d>
        </m:oMath>
      </m:oMathPara>
    </w:p>
    <w:p w14:paraId="6ED292F1" w14:textId="0FCC3E49" w:rsidR="00DB748F" w:rsidRPr="00743C17" w:rsidRDefault="00DB748F" w:rsidP="00DB748F">
      <w:pPr>
        <w:jc w:val="center"/>
        <w:rPr>
          <w:b/>
          <w:bCs/>
          <w:i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P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y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z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z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P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x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+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y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297E1E9C" w14:textId="0B7F63FD" w:rsidR="00743C17" w:rsidRDefault="00743C17" w:rsidP="00743C17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这样高斯公式可以简单记为</w:t>
      </w:r>
      <w:r w:rsidR="002C2AE0">
        <w:rPr>
          <w:rFonts w:hint="eastAsia"/>
          <w:iCs/>
          <w:sz w:val="28"/>
          <w:szCs w:val="28"/>
        </w:rPr>
        <w:t>:</w:t>
      </w:r>
    </w:p>
    <w:p w14:paraId="646EE5C5" w14:textId="6032B105" w:rsidR="00743C17" w:rsidRPr="002C2AE0" w:rsidRDefault="006D7128" w:rsidP="00743C17">
      <w:pPr>
        <w:rPr>
          <w:sz w:val="28"/>
          <w:szCs w:val="28"/>
        </w:rPr>
      </w:pPr>
      <m:oMathPara>
        <m:oMath>
          <m:nary>
            <m:naryPr>
              <m:chr m:val="∯"/>
              <m:limLoc m:val="undOvr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S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dσ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∭"/>
              <m:limLoc m:val="undOvr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V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∇∙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r>
                <w:rPr>
                  <w:rFonts w:ascii="Cambria Math" w:hAnsi="Cambria Math"/>
                  <w:sz w:val="28"/>
                  <w:szCs w:val="28"/>
                </w:rPr>
                <m:t>dV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  </m:t>
          </m:r>
        </m:oMath>
      </m:oMathPara>
    </w:p>
    <w:p w14:paraId="13BDE503" w14:textId="451B07F6" w:rsidR="002C2AE0" w:rsidRPr="00DB748F" w:rsidRDefault="002C2AE0" w:rsidP="00743C1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斯托克斯公式可以简单记为</w:t>
      </w:r>
      <w:r>
        <w:rPr>
          <w:sz w:val="28"/>
          <w:szCs w:val="28"/>
        </w:rPr>
        <w:t>:</w:t>
      </w:r>
    </w:p>
    <w:p w14:paraId="4DE68975" w14:textId="31890714" w:rsidR="00681D46" w:rsidRPr="00681D46" w:rsidRDefault="006D7128" w:rsidP="00681D46">
      <w:pPr>
        <w:jc w:val="center"/>
        <w:rPr>
          <w:iCs/>
          <w:sz w:val="28"/>
          <w:szCs w:val="28"/>
        </w:rPr>
      </w:pPr>
      <m:oMathPara>
        <m:oMath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∇×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nary>
        </m:oMath>
      </m:oMathPara>
    </w:p>
    <w:p w14:paraId="3DD821D5" w14:textId="614FCFDF" w:rsidR="00FF0B0F" w:rsidRPr="000373E1" w:rsidRDefault="00FF0B0F" w:rsidP="00FF0B0F">
      <w:pPr>
        <w:rPr>
          <w:b/>
          <w:sz w:val="36"/>
          <w:szCs w:val="28"/>
        </w:rPr>
      </w:pPr>
      <w:r>
        <w:rPr>
          <w:rFonts w:hint="eastAsia"/>
          <w:b/>
          <w:sz w:val="36"/>
          <w:szCs w:val="28"/>
        </w:rPr>
        <w:t>8.6</w:t>
      </w:r>
      <w:r w:rsidRPr="000373E1">
        <w:rPr>
          <w:b/>
          <w:sz w:val="36"/>
          <w:szCs w:val="28"/>
        </w:rPr>
        <w:t xml:space="preserve"> </w:t>
      </w:r>
      <w:r>
        <w:rPr>
          <w:rFonts w:hint="eastAsia"/>
          <w:b/>
          <w:sz w:val="36"/>
          <w:szCs w:val="28"/>
        </w:rPr>
        <w:t>综合题选讲</w:t>
      </w:r>
    </w:p>
    <w:p w14:paraId="2796C092" w14:textId="5302EE6E" w:rsidR="00DF47B7" w:rsidRDefault="00977A48" w:rsidP="00DF47B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【</w:t>
      </w:r>
      <w:r w:rsidRPr="000373E1">
        <w:rPr>
          <w:rFonts w:hint="eastAsia"/>
          <w:b/>
          <w:sz w:val="28"/>
          <w:szCs w:val="28"/>
        </w:rPr>
        <w:t>例</w:t>
      </w:r>
      <w:r>
        <w:rPr>
          <w:b/>
          <w:sz w:val="28"/>
          <w:szCs w:val="28"/>
        </w:rPr>
        <w:t>8</w:t>
      </w:r>
      <w:r w:rsidRPr="000373E1">
        <w:rPr>
          <w:rFonts w:hint="eastAsia"/>
          <w:b/>
          <w:sz w:val="28"/>
          <w:szCs w:val="28"/>
        </w:rPr>
        <w:t>-</w:t>
      </w:r>
      <w:r w:rsidR="00B4038F">
        <w:rPr>
          <w:rFonts w:hint="eastAsia"/>
          <w:b/>
          <w:sz w:val="28"/>
          <w:szCs w:val="28"/>
        </w:rPr>
        <w:t>6</w:t>
      </w:r>
      <w:r>
        <w:rPr>
          <w:b/>
          <w:sz w:val="28"/>
          <w:szCs w:val="28"/>
        </w:rPr>
        <w:t>-</w:t>
      </w:r>
      <w:r w:rsidR="00B4038F">
        <w:rPr>
          <w:rFonts w:hint="eastAsia"/>
          <w:b/>
          <w:sz w:val="28"/>
          <w:szCs w:val="28"/>
        </w:rPr>
        <w:t>1</w:t>
      </w:r>
      <w:r>
        <w:rPr>
          <w:rFonts w:hint="eastAsia"/>
          <w:sz w:val="28"/>
          <w:szCs w:val="28"/>
        </w:rPr>
        <w:t>】</w:t>
      </w:r>
      <w:r w:rsidR="004E41DA">
        <w:rPr>
          <w:rFonts w:hint="eastAsia"/>
          <w:sz w:val="28"/>
          <w:szCs w:val="28"/>
        </w:rPr>
        <w:t>保守力场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</m:oMath>
      <w:r w:rsidR="004E41DA" w:rsidRPr="004E41DA">
        <w:rPr>
          <w:rFonts w:hint="eastAsia"/>
          <w:bCs/>
          <w:sz w:val="28"/>
          <w:szCs w:val="28"/>
        </w:rPr>
        <w:t>中</w:t>
      </w:r>
      <w:r w:rsidR="004E41DA">
        <w:rPr>
          <w:rFonts w:hint="eastAsia"/>
          <w:bCs/>
          <w:sz w:val="28"/>
          <w:szCs w:val="28"/>
        </w:rPr>
        <w:t>，一个质点从A点移动到B点，求其做功最少的路径。</w:t>
      </w:r>
    </w:p>
    <w:p w14:paraId="44562BF1" w14:textId="5B8D0DDB" w:rsidR="006D7128" w:rsidRDefault="00B4038F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解</w:t>
      </w:r>
      <w:r w:rsidR="006D7128">
        <w:rPr>
          <w:rFonts w:hint="eastAsia"/>
          <w:sz w:val="28"/>
          <w:szCs w:val="28"/>
        </w:rPr>
        <w:t>：由题意可知，从A到B的任意一条路径</w:t>
      </w:r>
      <m:oMath>
        <m:r>
          <w:rPr>
            <w:rFonts w:ascii="Cambria Math" w:hAnsi="Cambria Math" w:hint="eastAsia"/>
            <w:sz w:val="28"/>
            <w:szCs w:val="28"/>
          </w:rPr>
          <m:t>C</m:t>
        </m:r>
      </m:oMath>
      <w:r w:rsidR="006D7128">
        <w:rPr>
          <w:rFonts w:hint="eastAsia"/>
          <w:sz w:val="28"/>
          <w:szCs w:val="28"/>
        </w:rPr>
        <w:t>，其上做功为：</w:t>
      </w:r>
    </w:p>
    <w:p w14:paraId="1B0A6B19" w14:textId="60D759BC" w:rsidR="006D7128" w:rsidRPr="006D7128" w:rsidRDefault="006D7128" w:rsidP="00F77904">
      <w:pPr>
        <w:rPr>
          <w:rFonts w:hint="eastAsia"/>
          <w:iCs/>
          <w:sz w:val="28"/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</m:oMath>
      </m:oMathPara>
    </w:p>
    <w:p w14:paraId="5D6672DC" w14:textId="78C4FDA3" w:rsidR="00F77904" w:rsidRPr="00B4038F" w:rsidRDefault="006D7128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因其为保守场，积分与路径无关，所以任意一条路径做功都相同。</w:t>
      </w:r>
    </w:p>
    <w:p w14:paraId="4F73E23B" w14:textId="56E8C50F" w:rsidR="00C676E3" w:rsidRDefault="0060023F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【</w:t>
      </w:r>
      <w:r w:rsidRPr="000373E1">
        <w:rPr>
          <w:rFonts w:hint="eastAsia"/>
          <w:b/>
          <w:sz w:val="28"/>
          <w:szCs w:val="28"/>
        </w:rPr>
        <w:t>例</w:t>
      </w:r>
      <w:r>
        <w:rPr>
          <w:b/>
          <w:sz w:val="28"/>
          <w:szCs w:val="28"/>
        </w:rPr>
        <w:t>8</w:t>
      </w:r>
      <w:r w:rsidRPr="000373E1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6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sz w:val="28"/>
          <w:szCs w:val="28"/>
        </w:rPr>
        <w:t>】</w:t>
      </w:r>
      <w:r w:rsidR="004828E7">
        <w:rPr>
          <w:rFonts w:hint="eastAsia"/>
          <w:sz w:val="28"/>
          <w:szCs w:val="28"/>
        </w:rPr>
        <w:t>xy-</w:t>
      </w:r>
      <w:r>
        <w:rPr>
          <w:rFonts w:hint="eastAsia"/>
          <w:sz w:val="28"/>
          <w:szCs w:val="28"/>
        </w:rPr>
        <w:t>平面中，已知力场</w:t>
      </w:r>
    </w:p>
    <w:p w14:paraId="5E6F5856" w14:textId="46E22ECF" w:rsidR="0060023F" w:rsidRDefault="006E31B7" w:rsidP="00F77904">
      <w:pPr>
        <w:rPr>
          <w:rFonts w:hint="eastAsia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hint="eastAsia"/>
                  <w:sz w:val="28"/>
                  <w:szCs w:val="28"/>
                </w:rPr>
                <m:t>y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x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</m:oMath>
      </m:oMathPara>
    </w:p>
    <w:p w14:paraId="2BBAE44D" w14:textId="32F14675" w:rsidR="005E3CA5" w:rsidRPr="005566FE" w:rsidRDefault="0060023F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试求一条光滑闭合路径，某质点沿其逆时针方向运动，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F</m:t>
        </m:r>
      </m:oMath>
      <w:r>
        <w:rPr>
          <w:rFonts w:hint="eastAsia"/>
          <w:sz w:val="28"/>
          <w:szCs w:val="28"/>
        </w:rPr>
        <w:t>做功最大？</w:t>
      </w:r>
    </w:p>
    <w:p w14:paraId="3BD522E8" w14:textId="63D2A7D3" w:rsidR="005E3CA5" w:rsidRPr="006E31B7" w:rsidRDefault="006E31B7" w:rsidP="00F77904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解：令</w:t>
      </w:r>
      <m:oMath>
        <m:r>
          <w:rPr>
            <w:rFonts w:ascii="Cambria Math" w:hAnsi="Cambria Math"/>
            <w:sz w:val="28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hint="eastAsia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hint="eastAsia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hint="eastAsia"/>
            <w:sz w:val="28"/>
            <w:szCs w:val="28"/>
          </w:rPr>
          <m:t>y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hint="eastAsia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,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sz w:val="28"/>
            <w:szCs w:val="28"/>
          </w:rPr>
          <m:t>=x</m:t>
        </m:r>
      </m:oMath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任给一条光滑闭合路径C，质点沿其逆时针方向运动，力场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F</m:t>
        </m:r>
      </m:oMath>
      <w:r>
        <w:rPr>
          <w:rFonts w:hint="eastAsia"/>
          <w:sz w:val="28"/>
          <w:szCs w:val="28"/>
        </w:rPr>
        <w:t>做功为</w:t>
      </w:r>
    </w:p>
    <w:p w14:paraId="7AA8FC50" w14:textId="0E290297" w:rsidR="00FF0B0F" w:rsidRPr="006E31B7" w:rsidRDefault="006E31B7" w:rsidP="00F77904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W=</m:t>
          </m:r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</m:oMath>
      </m:oMathPara>
    </w:p>
    <w:p w14:paraId="56550F14" w14:textId="609A737F" w:rsidR="006E31B7" w:rsidRDefault="006E31B7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假定C封闭得区域为D，由格林公式可得</w:t>
      </w:r>
    </w:p>
    <w:p w14:paraId="358CB9B3" w14:textId="4F305407" w:rsidR="006E31B7" w:rsidRPr="006E31B7" w:rsidRDefault="006E31B7" w:rsidP="006E31B7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C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ds</m:t>
          </m:r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</m:t>
                      </m:r>
                      <m:r>
                        <w:rPr>
                          <w:rFonts w:ascii="Cambria Math" w:hAnsi="Cambria Math" w:hint="eastAsia"/>
                          <w:sz w:val="28"/>
                          <w:szCs w:val="28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M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∂y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hint="eastAsia"/>
              <w:sz w:val="28"/>
              <w:szCs w:val="28"/>
            </w:rPr>
            <m:t>dxdy=</m:t>
          </m:r>
          <m:nary>
            <m:naryPr>
              <m:chr m:val="∬"/>
              <m:limLoc m:val="subSup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D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hint="eastAsia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hint="eastAsia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hint="eastAsia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hint="eastAsi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hint="eastAsia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hint="eastAsi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</m:nary>
          <m:r>
            <w:rPr>
              <w:rFonts w:ascii="Cambria Math" w:hAnsi="Cambria Math" w:hint="eastAsia"/>
              <w:sz w:val="28"/>
              <w:szCs w:val="28"/>
            </w:rPr>
            <m:t>dxdy</m:t>
          </m:r>
        </m:oMath>
      </m:oMathPara>
    </w:p>
    <w:p w14:paraId="35B48EF3" w14:textId="316433B7" w:rsidR="004828E7" w:rsidRDefault="004828E7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由二重积分的定义可知，当</w:t>
      </w:r>
      <w:r>
        <w:rPr>
          <w:sz w:val="28"/>
          <w:szCs w:val="28"/>
        </w:rPr>
        <w:t>D</w:t>
      </w:r>
      <w:r>
        <w:rPr>
          <w:rFonts w:hint="eastAsia"/>
          <w:sz w:val="28"/>
          <w:szCs w:val="28"/>
        </w:rPr>
        <w:t>取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hint="eastAsia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hint="eastAsia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hint="eastAsia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≤1</m:t>
        </m:r>
      </m:oMath>
      <w:r>
        <w:rPr>
          <w:rFonts w:hint="eastAsia"/>
          <w:sz w:val="28"/>
          <w:szCs w:val="28"/>
        </w:rPr>
        <w:t>时，</w:t>
      </w:r>
    </w:p>
    <w:p w14:paraId="204DA96D" w14:textId="52B213CC" w:rsidR="006E31B7" w:rsidRDefault="004828E7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被积函数</w:t>
      </w:r>
      <m:oMath>
        <m:r>
          <w:rPr>
            <w:rFonts w:ascii="Cambria Math" w:hAnsi="Cambria Math" w:hint="eastAsia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hint="eastAsia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hint="eastAsia"/>
                    <w:sz w:val="28"/>
                    <w:szCs w:val="28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hint="eastAsia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hint="eastAsia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≥0</m:t>
        </m:r>
      </m:oMath>
      <w:r>
        <w:rPr>
          <w:rFonts w:hint="eastAsia"/>
          <w:sz w:val="28"/>
          <w:szCs w:val="28"/>
        </w:rPr>
        <w:t>，此时</w:t>
      </w:r>
      <m:oMath>
        <m:r>
          <w:rPr>
            <w:rFonts w:ascii="Cambria Math" w:hAnsi="Cambria Math"/>
            <w:sz w:val="28"/>
            <w:szCs w:val="28"/>
          </w:rPr>
          <m:t>W</m:t>
        </m:r>
      </m:oMath>
      <w:r>
        <w:rPr>
          <w:rFonts w:hint="eastAsia"/>
          <w:sz w:val="28"/>
          <w:szCs w:val="28"/>
        </w:rPr>
        <w:t>取得最大值。</w:t>
      </w:r>
    </w:p>
    <w:p w14:paraId="14AE4E9B" w14:textId="4E841FBA" w:rsidR="004828E7" w:rsidRDefault="004828E7" w:rsidP="00F7790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因此光滑路径C取椭圆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hint="eastAsia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hint="eastAsia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hint="eastAsia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hint="eastAsia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hint="eastAsia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1</m:t>
        </m:r>
      </m:oMath>
      <w:r>
        <w:rPr>
          <w:rFonts w:hint="eastAsia"/>
          <w:sz w:val="28"/>
          <w:szCs w:val="28"/>
        </w:rPr>
        <w:t>。</w:t>
      </w:r>
    </w:p>
    <w:p w14:paraId="4A7788F3" w14:textId="79ABD6C3" w:rsidR="004828E7" w:rsidRDefault="004828E7" w:rsidP="004828E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【</w:t>
      </w:r>
      <w:r w:rsidRPr="000373E1">
        <w:rPr>
          <w:rFonts w:hint="eastAsia"/>
          <w:b/>
          <w:sz w:val="28"/>
          <w:szCs w:val="28"/>
        </w:rPr>
        <w:t>例</w:t>
      </w:r>
      <w:r>
        <w:rPr>
          <w:b/>
          <w:sz w:val="28"/>
          <w:szCs w:val="28"/>
        </w:rPr>
        <w:t>8</w:t>
      </w:r>
      <w:r w:rsidRPr="000373E1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6</w:t>
      </w:r>
      <w:r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  <w:r>
        <w:rPr>
          <w:rFonts w:hint="eastAsia"/>
          <w:sz w:val="28"/>
          <w:szCs w:val="28"/>
        </w:rPr>
        <w:t>】</w:t>
      </w:r>
      <w:r w:rsidR="00991915">
        <w:rPr>
          <w:rFonts w:hint="eastAsia"/>
          <w:sz w:val="28"/>
          <w:szCs w:val="28"/>
        </w:rPr>
        <w:t>三维空间中</w:t>
      </w:r>
      <w:r>
        <w:rPr>
          <w:rFonts w:hint="eastAsia"/>
          <w:sz w:val="28"/>
          <w:szCs w:val="28"/>
        </w:rPr>
        <w:t>，</w:t>
      </w:r>
      <w:r w:rsidR="00991915">
        <w:rPr>
          <w:rFonts w:hint="eastAsia"/>
          <w:sz w:val="28"/>
          <w:szCs w:val="28"/>
        </w:rPr>
        <w:t>函数</w:t>
      </w:r>
      <m:oMath>
        <m:r>
          <w:rPr>
            <w:rFonts w:ascii="Cambria Math" w:hAnsi="Cambria Math"/>
            <w:sz w:val="28"/>
            <w:szCs w:val="28"/>
          </w:rPr>
          <m:t>f(x,y,z)</m:t>
        </m:r>
      </m:oMath>
      <w:r w:rsidR="00991915">
        <w:rPr>
          <w:rFonts w:hint="eastAsia"/>
          <w:sz w:val="28"/>
          <w:szCs w:val="28"/>
        </w:rPr>
        <w:t>有任意阶连续的偏导数，且</w:t>
      </w:r>
    </w:p>
    <w:p w14:paraId="099446FD" w14:textId="55822D51" w:rsidR="004828E7" w:rsidRPr="00991915" w:rsidRDefault="00991915" w:rsidP="00F77904">
      <w:pPr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∇×∇</m:t>
          </m:r>
          <m:r>
            <w:rPr>
              <w:rFonts w:ascii="Cambria Math" w:hAnsi="Cambria Math"/>
              <w:sz w:val="28"/>
              <w:szCs w:val="28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0</m:t>
          </m:r>
        </m:oMath>
      </m:oMathPara>
    </w:p>
    <w:p w14:paraId="310C9975" w14:textId="1E1FE1F6" w:rsidR="00991915" w:rsidRDefault="00991915" w:rsidP="00F77904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试证明以下场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F</m:t>
        </m:r>
      </m:oMath>
      <w:r>
        <w:rPr>
          <w:rFonts w:hint="eastAsia"/>
          <w:bCs/>
          <w:sz w:val="28"/>
          <w:szCs w:val="28"/>
        </w:rPr>
        <w:t>中，沿空间任何一条光滑闭合曲线的环量都为0.</w:t>
      </w:r>
    </w:p>
    <w:p w14:paraId="228B52B9" w14:textId="52377895" w:rsidR="00991915" w:rsidRPr="00C10EB7" w:rsidRDefault="00991915" w:rsidP="00991915">
      <w:pPr>
        <w:rPr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hint="eastAsia"/>
              <w:sz w:val="28"/>
              <w:szCs w:val="28"/>
            </w:rPr>
            <m:t>a</m:t>
          </m:r>
          <m:r>
            <w:rPr>
              <w:rFonts w:ascii="Cambria Math" w:hAnsi="Cambria Math"/>
              <w:sz w:val="28"/>
              <w:szCs w:val="28"/>
            </w:rPr>
            <m:t xml:space="preserve">)  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2x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2y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</w:rPr>
            <m:t>2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;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      </m:t>
          </m:r>
          <m:r>
            <w:rPr>
              <w:rFonts w:ascii="Cambria Math" w:hAnsi="Cambria Math"/>
              <w:sz w:val="28"/>
              <w:szCs w:val="28"/>
            </w:rPr>
            <m:t xml:space="preserve">b)  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∇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y</m:t>
                  </m:r>
                </m:e>
                <m:sup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1A99F692" w14:textId="17D3B311" w:rsidR="00C10EB7" w:rsidRPr="00C10EB7" w:rsidRDefault="00C10EB7" w:rsidP="00C10EB7">
      <w:pPr>
        <w:rPr>
          <w:rFonts w:hint="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c)  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∇×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>+y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  </m:t>
          </m:r>
          <m:r>
            <w:rPr>
              <w:rFonts w:ascii="Cambria Math" w:hAnsi="Cambria Math"/>
              <w:sz w:val="28"/>
              <w:szCs w:val="28"/>
            </w:rPr>
            <m:t xml:space="preserve">d)  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∇</m:t>
          </m:r>
          <m:r>
            <w:rPr>
              <w:rFonts w:ascii="Cambria Math" w:hAnsi="Cambria Math"/>
              <w:sz w:val="28"/>
              <w:szCs w:val="28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757B69E2" w14:textId="7A440CB7" w:rsidR="00C10EB7" w:rsidRDefault="00C10EB7" w:rsidP="00991915">
      <w:pPr>
        <w:rPr>
          <w:bCs/>
          <w:sz w:val="28"/>
          <w:szCs w:val="28"/>
        </w:rPr>
      </w:pPr>
      <w:r w:rsidRPr="00C10EB7">
        <w:rPr>
          <w:rFonts w:hint="eastAsia"/>
          <w:b/>
          <w:bCs/>
          <w:sz w:val="28"/>
          <w:szCs w:val="28"/>
        </w:rPr>
        <w:t>证明：</w:t>
      </w:r>
      <w:r>
        <w:rPr>
          <w:rFonts w:hint="eastAsia"/>
          <w:sz w:val="28"/>
          <w:szCs w:val="28"/>
        </w:rPr>
        <w:t>只需证明其为无旋场，也就是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rot</m:t>
        </m:r>
        <m:d>
          <m: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F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∇×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0</m:t>
        </m:r>
      </m:oMath>
    </w:p>
    <w:p w14:paraId="6E8391FD" w14:textId="1A668FEF" w:rsidR="00C10EB7" w:rsidRPr="00C10EB7" w:rsidRDefault="00C10EB7" w:rsidP="00991915">
      <w:pPr>
        <w:rPr>
          <w:rFonts w:hint="eastAsia"/>
          <w:sz w:val="28"/>
          <w:szCs w:val="28"/>
        </w:rPr>
      </w:pPr>
      <w:r>
        <w:rPr>
          <w:rFonts w:hint="eastAsia"/>
          <w:bCs/>
          <w:sz w:val="28"/>
          <w:szCs w:val="28"/>
        </w:rPr>
        <w:t>对于</w:t>
      </w:r>
      <m:oMath>
        <m:r>
          <w:rPr>
            <w:rFonts w:ascii="Cambria Math" w:hAnsi="Cambria Math" w:hint="eastAsia"/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hint="eastAsia"/>
          <w:iCs/>
          <w:sz w:val="28"/>
          <w:szCs w:val="28"/>
        </w:rPr>
        <w:t>，</w:t>
      </w:r>
    </w:p>
    <w:p w14:paraId="495F8A7C" w14:textId="20B51277" w:rsidR="00C10EB7" w:rsidRPr="00C10EB7" w:rsidRDefault="00C10EB7" w:rsidP="00C10EB7">
      <w:pPr>
        <w:jc w:val="center"/>
        <w:rPr>
          <w:b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rot</m:t>
          </m:r>
          <m:d>
            <m:d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∇×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x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y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z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2x</m:t>
                    </m:r>
                  </m:e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z</m:t>
                    </m:r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 xml:space="preserve"> 0</m:t>
          </m:r>
        </m:oMath>
      </m:oMathPara>
    </w:p>
    <w:p w14:paraId="4B56F3B9" w14:textId="5ABFE735" w:rsidR="00C10EB7" w:rsidRPr="00C10EB7" w:rsidRDefault="00C10EB7" w:rsidP="00C10EB7">
      <w:pPr>
        <w:rPr>
          <w:rFonts w:hint="eastAsia"/>
          <w:sz w:val="28"/>
          <w:szCs w:val="28"/>
        </w:rPr>
      </w:pPr>
      <w:r>
        <w:rPr>
          <w:rFonts w:hint="eastAsia"/>
          <w:bCs/>
          <w:sz w:val="28"/>
          <w:szCs w:val="28"/>
        </w:rPr>
        <w:t>对于</w:t>
      </w:r>
      <m:oMath>
        <m:r>
          <w:rPr>
            <w:rFonts w:ascii="Cambria Math" w:hAnsi="Cambria Math"/>
            <w:sz w:val="28"/>
            <w:szCs w:val="28"/>
          </w:rPr>
          <m:t>b)</m:t>
        </m:r>
      </m:oMath>
      <w:r>
        <w:rPr>
          <w:rFonts w:hint="eastAsia"/>
          <w:iCs/>
          <w:sz w:val="28"/>
          <w:szCs w:val="28"/>
        </w:rPr>
        <w:t>，</w:t>
      </w:r>
    </w:p>
    <w:p w14:paraId="61D0DA6B" w14:textId="5C3D5306" w:rsidR="00C10EB7" w:rsidRPr="003868F8" w:rsidRDefault="00C10EB7" w:rsidP="00C10EB7">
      <w:pPr>
        <w:jc w:val="center"/>
        <w:rPr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rot</m:t>
          </m:r>
          <m:d>
            <m:d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∇×∇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y</m:t>
                  </m:r>
                </m:e>
                <m:sup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x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y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z</m:t>
                        </m:r>
                      </m:den>
                    </m:f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xy</m:t>
                        </m:r>
                      </m:e>
                      <m:sup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</m:oMath>
      </m:oMathPara>
    </w:p>
    <w:p w14:paraId="37A6F5DB" w14:textId="2B96221B" w:rsidR="003868F8" w:rsidRPr="003868F8" w:rsidRDefault="003868F8" w:rsidP="00C10EB7">
      <w:pPr>
        <w:jc w:val="center"/>
        <w:rPr>
          <w:b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6xy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6xy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y</m:t>
                  </m:r>
                </m:e>
                <m:sup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y</m:t>
                  </m:r>
                </m:e>
                <m:sup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+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y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2y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=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0</m:t>
          </m:r>
        </m:oMath>
      </m:oMathPara>
    </w:p>
    <w:p w14:paraId="1A626076" w14:textId="60D96F01" w:rsidR="003868F8" w:rsidRPr="003868F8" w:rsidRDefault="003868F8" w:rsidP="003868F8">
      <w:pPr>
        <w:rPr>
          <w:rFonts w:hint="eastAsia"/>
          <w:sz w:val="28"/>
          <w:szCs w:val="28"/>
        </w:rPr>
      </w:pPr>
      <w:r>
        <w:rPr>
          <w:rFonts w:hint="eastAsia"/>
          <w:bCs/>
          <w:sz w:val="28"/>
          <w:szCs w:val="28"/>
        </w:rPr>
        <w:lastRenderedPageBreak/>
        <w:t>对于</w:t>
      </w:r>
      <m:oMath>
        <m:r>
          <w:rPr>
            <w:rFonts w:ascii="Cambria Math" w:hAnsi="Cambria Math"/>
            <w:sz w:val="28"/>
            <w:szCs w:val="28"/>
          </w:rPr>
          <m:t>c)</m:t>
        </m:r>
      </m:oMath>
      <w:r>
        <w:rPr>
          <w:rFonts w:hint="eastAsia"/>
          <w:iCs/>
          <w:sz w:val="28"/>
          <w:szCs w:val="28"/>
        </w:rPr>
        <w:t>，</w:t>
      </w:r>
    </w:p>
    <w:p w14:paraId="126370F0" w14:textId="14123AB1" w:rsidR="003868F8" w:rsidRDefault="003868F8" w:rsidP="003868F8">
      <w:pPr>
        <w:jc w:val="center"/>
        <w:rPr>
          <w:b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rot</m:t>
          </m:r>
          <m:d>
            <m:d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∇×∇×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>+y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=∇×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0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0</m:t>
          </m:r>
        </m:oMath>
      </m:oMathPara>
    </w:p>
    <w:p w14:paraId="770FA665" w14:textId="2C783649" w:rsidR="003868F8" w:rsidRPr="003868F8" w:rsidRDefault="003868F8" w:rsidP="003868F8">
      <w:pPr>
        <w:rPr>
          <w:rFonts w:hint="eastAsia"/>
          <w:sz w:val="28"/>
          <w:szCs w:val="28"/>
        </w:rPr>
      </w:pPr>
      <w:r>
        <w:rPr>
          <w:rFonts w:hint="eastAsia"/>
          <w:bCs/>
          <w:sz w:val="28"/>
          <w:szCs w:val="28"/>
        </w:rPr>
        <w:t>对于</w:t>
      </w:r>
      <m:oMath>
        <m:r>
          <w:rPr>
            <w:rFonts w:ascii="Cambria Math" w:hAnsi="Cambria Math"/>
            <w:sz w:val="28"/>
            <w:szCs w:val="28"/>
          </w:rPr>
          <m:t>d)</m:t>
        </m:r>
      </m:oMath>
      <w:r>
        <w:rPr>
          <w:rFonts w:hint="eastAsia"/>
          <w:iCs/>
          <w:sz w:val="28"/>
          <w:szCs w:val="28"/>
        </w:rPr>
        <w:t>，</w:t>
      </w:r>
    </w:p>
    <w:p w14:paraId="2E6F64FB" w14:textId="3209680C" w:rsidR="003868F8" w:rsidRDefault="003868F8" w:rsidP="003868F8">
      <w:pPr>
        <w:jc w:val="center"/>
        <w:rPr>
          <w:b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rot</m:t>
          </m:r>
          <m:d>
            <m:d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∇×∇</m:t>
          </m:r>
          <m:r>
            <w:rPr>
              <w:rFonts w:ascii="Cambria Math" w:hAnsi="Cambria Math"/>
              <w:sz w:val="28"/>
              <w:szCs w:val="28"/>
            </w:rPr>
            <m:t>f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0</m:t>
          </m:r>
        </m:oMath>
      </m:oMathPara>
    </w:p>
    <w:p w14:paraId="39A7433F" w14:textId="17410F9E" w:rsidR="003868F8" w:rsidRPr="003868F8" w:rsidRDefault="003868F8" w:rsidP="003868F8">
      <w:pPr>
        <w:jc w:val="left"/>
        <w:rPr>
          <w:rFonts w:hint="eastAsia"/>
          <w:iCs/>
          <w:sz w:val="28"/>
          <w:szCs w:val="28"/>
        </w:rPr>
      </w:pPr>
      <w:r>
        <w:rPr>
          <w:rFonts w:hint="eastAsia"/>
          <w:sz w:val="28"/>
          <w:szCs w:val="28"/>
        </w:rPr>
        <w:t>【</w:t>
      </w:r>
      <w:r w:rsidRPr="000373E1">
        <w:rPr>
          <w:rFonts w:hint="eastAsia"/>
          <w:b/>
          <w:sz w:val="28"/>
          <w:szCs w:val="28"/>
        </w:rPr>
        <w:t>例</w:t>
      </w:r>
      <w:r>
        <w:rPr>
          <w:b/>
          <w:sz w:val="28"/>
          <w:szCs w:val="28"/>
        </w:rPr>
        <w:t>8</w:t>
      </w:r>
      <w:r w:rsidRPr="000373E1">
        <w:rPr>
          <w:rFonts w:hint="eastAsia"/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6</w:t>
      </w:r>
      <w:r>
        <w:rPr>
          <w:b/>
          <w:sz w:val="28"/>
          <w:szCs w:val="28"/>
        </w:rPr>
        <w:t>-4</w:t>
      </w:r>
      <w:r>
        <w:rPr>
          <w:rFonts w:hint="eastAsia"/>
          <w:sz w:val="28"/>
          <w:szCs w:val="28"/>
        </w:rPr>
        <w:t>】</w:t>
      </w:r>
      <w:r w:rsidR="00AE4D0A">
        <w:rPr>
          <w:rFonts w:hint="eastAsia"/>
          <w:sz w:val="28"/>
          <w:szCs w:val="28"/>
        </w:rPr>
        <w:t>三维空间中的场</w:t>
      </w:r>
    </w:p>
    <w:p w14:paraId="719D060F" w14:textId="605D3C84" w:rsidR="003868F8" w:rsidRPr="00AE4D0A" w:rsidRDefault="00AE4D0A" w:rsidP="00C10EB7">
      <w:pPr>
        <w:jc w:val="center"/>
        <w:rPr>
          <w:b/>
          <w:bCs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4xy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-6y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+1</m:t>
          </m:r>
          <m:r>
            <w:rPr>
              <w:rFonts w:ascii="Cambria Math" w:hAnsi="Cambria Math"/>
              <w:sz w:val="28"/>
              <w:szCs w:val="28"/>
            </w:rPr>
            <m:t>2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1A09BAFC" w14:textId="68FE0933" w:rsidR="00AE4D0A" w:rsidRDefault="00AE4D0A" w:rsidP="00AE4D0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闭合曲面S为一长方体</w:t>
      </w:r>
      <m:oMath>
        <m:r>
          <w:rPr>
            <w:rFonts w:ascii="Cambria Math" w:hAnsi="Cambria Math" w:hint="eastAsia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≤x≤a,</m:t>
        </m:r>
        <m:r>
          <w:rPr>
            <w:rFonts w:ascii="Cambria Math" w:hAnsi="Cambria Math" w:hint="eastAsia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≤y≤b,</m:t>
        </m:r>
        <m:r>
          <w:rPr>
            <w:rFonts w:ascii="Cambria Math" w:hAnsi="Cambria Math" w:hint="eastAsia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≤z≤1</m:t>
        </m:r>
      </m:oMath>
      <w:r>
        <w:rPr>
          <w:rFonts w:hint="eastAsia"/>
          <w:sz w:val="28"/>
          <w:szCs w:val="28"/>
        </w:rPr>
        <w:t>的六个面组成，</w:t>
      </w:r>
      <w:r w:rsidR="00F40AEB">
        <w:rPr>
          <w:rFonts w:hint="eastAsia"/>
          <w:sz w:val="28"/>
          <w:szCs w:val="28"/>
        </w:rPr>
        <w:t>方向向外。试求</w:t>
      </w:r>
      <m:oMath>
        <m:r>
          <w:rPr>
            <w:rFonts w:ascii="Cambria Math" w:hAnsi="Cambria Math"/>
            <w:sz w:val="28"/>
            <w:szCs w:val="28"/>
          </w:rPr>
          <m:t>a,b</m:t>
        </m:r>
      </m:oMath>
      <w:r w:rsidR="00F40AEB">
        <w:rPr>
          <w:rFonts w:hint="eastAsia"/>
          <w:sz w:val="28"/>
          <w:szCs w:val="28"/>
        </w:rPr>
        <w:t>的值，使其单位时间内通量最大。</w:t>
      </w:r>
    </w:p>
    <w:p w14:paraId="28A559A1" w14:textId="74B3E468" w:rsidR="00F40AEB" w:rsidRDefault="00F40AEB" w:rsidP="00AE4D0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解：通量计算公式为</w:t>
      </w:r>
    </w:p>
    <w:p w14:paraId="344E65CA" w14:textId="7ECB0C0E" w:rsidR="00F40AEB" w:rsidRPr="00F40AEB" w:rsidRDefault="00F40AEB" w:rsidP="00AE4D0A">
      <w:pPr>
        <w:rPr>
          <w:sz w:val="28"/>
          <w:szCs w:val="28"/>
        </w:rPr>
      </w:pPr>
      <m:oMathPara>
        <m:oMath>
          <m:nary>
            <m:naryPr>
              <m:chr m:val="∯"/>
              <m:limLoc m:val="undOvr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S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dσ</m:t>
              </m:r>
            </m:e>
          </m:nary>
        </m:oMath>
      </m:oMathPara>
    </w:p>
    <w:p w14:paraId="4E9A6CF8" w14:textId="0ADDA7EC" w:rsidR="00F40AEB" w:rsidRDefault="00F40AEB" w:rsidP="00AE4D0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由高斯公式可得</w:t>
      </w:r>
    </w:p>
    <w:p w14:paraId="747FD156" w14:textId="14896210" w:rsidR="00F40AEB" w:rsidRPr="00F40AEB" w:rsidRDefault="00F40AEB" w:rsidP="00AE4D0A">
      <w:pPr>
        <w:rPr>
          <w:rFonts w:hint="eastAsia"/>
          <w:sz w:val="28"/>
          <w:szCs w:val="28"/>
        </w:rPr>
      </w:pPr>
      <m:oMathPara>
        <m:oMath>
          <m:nary>
            <m:naryPr>
              <m:chr m:val="∯"/>
              <m:limLoc m:val="undOvr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S</m:t>
              </m:r>
            </m:sub>
            <m:sup/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dσ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∭"/>
              <m:limLoc m:val="undOvr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V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∇∙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r>
                <w:rPr>
                  <w:rFonts w:ascii="Cambria Math" w:hAnsi="Cambria Math"/>
                  <w:sz w:val="28"/>
                  <w:szCs w:val="28"/>
                </w:rPr>
                <m:t>dV</m:t>
              </m:r>
            </m:e>
          </m:nary>
          <m:r>
            <w:rPr>
              <w:rFonts w:ascii="Cambria Math" w:hAnsi="Cambria Math" w:hint="eastAsia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 w:hint="eastAsia"/>
                  <w:sz w:val="28"/>
                  <w:szCs w:val="28"/>
                </w:rPr>
                <m:t>a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2x-4y-6z+12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zdydx</m:t>
                      </m:r>
                    </m:e>
                  </m:nary>
                </m:e>
              </m:nary>
            </m:e>
          </m:nary>
          <m:r>
            <w:rPr>
              <w:rFonts w:ascii="Cambria Math" w:hAnsi="Cambria Math"/>
              <w:sz w:val="28"/>
              <w:szCs w:val="28"/>
            </w:rPr>
            <m:t> </m:t>
          </m:r>
        </m:oMath>
      </m:oMathPara>
    </w:p>
    <w:p w14:paraId="5D9229B5" w14:textId="198B0087" w:rsidR="00C10EB7" w:rsidRPr="00F40AEB" w:rsidRDefault="00F40AEB" w:rsidP="00C10EB7">
      <w:pPr>
        <w:jc w:val="center"/>
        <w:rPr>
          <w:rFonts w:hint="eastAsia"/>
          <w:i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ab(9-a-2b</m:t>
          </m:r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7C758A35" w14:textId="64A715EB" w:rsidR="0047063D" w:rsidRDefault="00F40AEB" w:rsidP="0047063D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令</w:t>
      </w:r>
      <m:oMath>
        <m:r>
          <w:rPr>
            <w:rFonts w:ascii="Cambria Math" w:hAnsi="Cambria Math"/>
            <w:sz w:val="28"/>
            <w:szCs w:val="28"/>
          </w:rPr>
          <m:t>f(a,b)=ab(9-a-2b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47063D">
        <w:rPr>
          <w:rFonts w:hint="eastAsia"/>
          <w:iCs/>
          <w:sz w:val="28"/>
          <w:szCs w:val="28"/>
        </w:rPr>
        <w:t>，则有</w:t>
      </w:r>
    </w:p>
    <w:p w14:paraId="3877E47F" w14:textId="0A6AE266" w:rsidR="00991915" w:rsidRDefault="0047063D" w:rsidP="00991915">
      <w:pPr>
        <w:rPr>
          <w:rFonts w:hint="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9-2a-2b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9-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4b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0</m:t>
                    </m:r>
                  </m:e>
                </m:mr>
              </m:m>
            </m:e>
          </m:d>
        </m:oMath>
      </m:oMathPara>
    </w:p>
    <w:p w14:paraId="482C6A8A" w14:textId="490C347D" w:rsidR="00991915" w:rsidRDefault="007C014F" w:rsidP="00F77904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显然</w:t>
      </w:r>
      <m:oMath>
        <m:r>
          <w:rPr>
            <w:rFonts w:ascii="Cambria Math" w:hAnsi="Cambria Math"/>
            <w:sz w:val="28"/>
            <w:szCs w:val="28"/>
          </w:rPr>
          <m:t>a=0</m:t>
        </m:r>
      </m:oMath>
      <w:r>
        <w:rPr>
          <w:rFonts w:hint="eastAsia"/>
          <w:iCs/>
          <w:sz w:val="28"/>
          <w:szCs w:val="28"/>
        </w:rPr>
        <w:t>或</w:t>
      </w:r>
      <m:oMath>
        <m:r>
          <w:rPr>
            <w:rFonts w:ascii="Cambria Math" w:hAnsi="Cambria Math"/>
            <w:sz w:val="28"/>
            <w:szCs w:val="28"/>
          </w:rPr>
          <m:t>b=0</m:t>
        </m:r>
      </m:oMath>
      <w:r>
        <w:rPr>
          <w:rFonts w:hint="eastAsia"/>
          <w:iCs/>
          <w:sz w:val="28"/>
          <w:szCs w:val="28"/>
        </w:rPr>
        <w:t>不符合题意，故唯一合理解为</w:t>
      </w:r>
      <m:oMath>
        <m:r>
          <w:rPr>
            <w:rFonts w:ascii="Cambria Math" w:hAnsi="Cambria Math"/>
            <w:sz w:val="28"/>
            <w:szCs w:val="28"/>
          </w:rPr>
          <m:t>a=</m:t>
        </m:r>
        <m:r>
          <w:rPr>
            <w:rFonts w:ascii="Cambria Math" w:hAnsi="Cambria Math" w:hint="eastAsia"/>
            <w:sz w:val="28"/>
            <w:szCs w:val="28"/>
          </w:rPr>
          <m:t>3</m:t>
        </m:r>
        <m:r>
          <w:rPr>
            <w:rFonts w:ascii="Cambria Math" w:hAnsi="Cambria Math" w:hint="eastAsia"/>
            <w:sz w:val="28"/>
            <w:szCs w:val="28"/>
          </w:rPr>
          <m:t>，</m:t>
        </m:r>
        <m:r>
          <w:rPr>
            <w:rFonts w:ascii="Cambria Math" w:hAnsi="Cambria Math"/>
            <w:sz w:val="28"/>
            <w:szCs w:val="28"/>
          </w:rPr>
          <m:t>b=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hint="eastAsia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den>
        </m:f>
      </m:oMath>
    </w:p>
    <w:p w14:paraId="74466E3B" w14:textId="54D67CD4" w:rsidR="007C014F" w:rsidRDefault="007C014F" w:rsidP="00F77904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又因为在点</w:t>
      </w:r>
      <m:oMath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 w:hint="eastAsia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</w:rPr>
          <m:t>,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hint="eastAsia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hint="eastAsia"/>
          <w:iCs/>
          <w:sz w:val="28"/>
          <w:szCs w:val="28"/>
        </w:rPr>
        <w:t>上，</w:t>
      </w:r>
      <m:oMath>
        <m:r>
          <w:rPr>
            <w:rFonts w:ascii="Cambria Math" w:hAnsi="Cambria Math" w:hint="eastAsia"/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a</m:t>
            </m:r>
          </m:sub>
        </m:sSub>
        <m:r>
          <w:rPr>
            <w:rFonts w:ascii="Cambria Math" w:hAnsi="Cambria Math" w:hint="eastAsia"/>
            <w:sz w:val="28"/>
            <w:szCs w:val="28"/>
          </w:rPr>
          <m:t>=</m:t>
        </m:r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r>
          <w:rPr>
            <w:rFonts w:ascii="Cambria Math" w:hAnsi="Cambria Math" w:hint="eastAsia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</w:rPr>
          <m:t>,B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b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r>
          <w:rPr>
            <w:rFonts w:ascii="Cambria Math" w:hAnsi="Cambria Math" w:hint="eastAsia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</w:rPr>
          <m:t>,C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b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2</m:t>
        </m:r>
      </m:oMath>
    </w:p>
    <w:p w14:paraId="437FB7D1" w14:textId="5C613256" w:rsidR="007C014F" w:rsidRDefault="007C014F" w:rsidP="00F77904">
      <w:pPr>
        <w:rPr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所以</w:t>
      </w:r>
      <m:oMath>
        <m:r>
          <w:rPr>
            <w:rFonts w:ascii="Cambria Math" w:hAnsi="Cambria Math" w:hint="eastAsia"/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C-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&gt;0,A&lt;0</m:t>
        </m:r>
      </m:oMath>
      <w:r>
        <w:rPr>
          <w:rFonts w:hint="eastAsia"/>
          <w:iCs/>
          <w:sz w:val="28"/>
          <w:szCs w:val="28"/>
        </w:rPr>
        <w:t>,</w:t>
      </w:r>
      <w:r>
        <w:rPr>
          <w:iCs/>
          <w:sz w:val="28"/>
          <w:szCs w:val="28"/>
        </w:rPr>
        <w:t xml:space="preserve"> </w:t>
      </w:r>
      <w:r>
        <w:rPr>
          <w:rFonts w:hint="eastAsia"/>
          <w:iCs/>
          <w:sz w:val="28"/>
          <w:szCs w:val="28"/>
        </w:rPr>
        <w:t>取得极大值。</w:t>
      </w:r>
    </w:p>
    <w:p w14:paraId="17D4F16D" w14:textId="5D11A91A" w:rsidR="007C014F" w:rsidRPr="004828E7" w:rsidRDefault="007C014F" w:rsidP="00F77904">
      <w:pPr>
        <w:rPr>
          <w:rFonts w:hint="eastAsia"/>
          <w:iCs/>
          <w:sz w:val="28"/>
          <w:szCs w:val="28"/>
        </w:rPr>
      </w:pPr>
      <w:r>
        <w:rPr>
          <w:rFonts w:hint="eastAsia"/>
          <w:iCs/>
          <w:sz w:val="28"/>
          <w:szCs w:val="28"/>
        </w:rPr>
        <w:t>因此，当</w:t>
      </w:r>
      <m:oMath>
        <m:r>
          <w:rPr>
            <w:rFonts w:ascii="Cambria Math" w:hAnsi="Cambria Math"/>
            <w:sz w:val="28"/>
            <w:szCs w:val="28"/>
          </w:rPr>
          <m:t>a=</m:t>
        </m:r>
        <m:r>
          <w:rPr>
            <w:rFonts w:ascii="Cambria Math" w:hAnsi="Cambria Math" w:hint="eastAsia"/>
            <w:sz w:val="28"/>
            <w:szCs w:val="28"/>
          </w:rPr>
          <m:t>3</m:t>
        </m:r>
        <m:r>
          <w:rPr>
            <w:rFonts w:ascii="Cambria Math" w:hAnsi="Cambria Math" w:hint="eastAsia"/>
            <w:sz w:val="28"/>
            <w:szCs w:val="28"/>
          </w:rPr>
          <m:t>，</m:t>
        </m:r>
        <m:r>
          <w:rPr>
            <w:rFonts w:ascii="Cambria Math" w:hAnsi="Cambria Math"/>
            <w:sz w:val="28"/>
            <w:szCs w:val="28"/>
          </w:rPr>
          <m:t>b=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hint="eastAsia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hint="eastAsia"/>
                <w:sz w:val="28"/>
                <w:szCs w:val="28"/>
              </w:rPr>
              <m:t>2</m:t>
            </m:r>
          </m:den>
        </m:f>
      </m:oMath>
      <w:r>
        <w:rPr>
          <w:rFonts w:hint="eastAsia"/>
          <w:iCs/>
          <w:sz w:val="28"/>
          <w:szCs w:val="28"/>
        </w:rPr>
        <w:t>时，通量最大。</w:t>
      </w:r>
    </w:p>
    <w:p w14:paraId="3FE487B1" w14:textId="77777777" w:rsidR="00FF0B0F" w:rsidRPr="000373E1" w:rsidRDefault="00FF0B0F" w:rsidP="00FF0B0F">
      <w:pPr>
        <w:rPr>
          <w:b/>
          <w:sz w:val="36"/>
          <w:szCs w:val="28"/>
        </w:rPr>
      </w:pPr>
      <w:r>
        <w:rPr>
          <w:rFonts w:hint="eastAsia"/>
          <w:b/>
          <w:sz w:val="36"/>
          <w:szCs w:val="28"/>
        </w:rPr>
        <w:lastRenderedPageBreak/>
        <w:t>补充练习题：</w:t>
      </w:r>
    </w:p>
    <w:p w14:paraId="7AC390C5" w14:textId="23B254D3" w:rsidR="00BD72C3" w:rsidRDefault="0073038F" w:rsidP="00BD72C3">
      <w:pPr>
        <w:pStyle w:val="aa"/>
        <w:numPr>
          <w:ilvl w:val="0"/>
          <w:numId w:val="1"/>
        </w:numPr>
        <w:ind w:firstLineChars="0"/>
        <w:rPr>
          <w:sz w:val="28"/>
          <w:szCs w:val="28"/>
        </w:rPr>
      </w:pPr>
      <w:r w:rsidRPr="00BD72C3">
        <w:rPr>
          <w:rFonts w:hint="eastAsia"/>
          <w:sz w:val="28"/>
          <w:szCs w:val="28"/>
        </w:rPr>
        <w:t>证明二维平面上任意一条</w:t>
      </w:r>
      <w:r w:rsidR="002B7E45">
        <w:rPr>
          <w:rFonts w:hint="eastAsia"/>
          <w:sz w:val="28"/>
          <w:szCs w:val="28"/>
        </w:rPr>
        <w:t>光滑</w:t>
      </w:r>
      <w:r w:rsidRPr="00BD72C3">
        <w:rPr>
          <w:rFonts w:hint="eastAsia"/>
          <w:sz w:val="28"/>
          <w:szCs w:val="28"/>
        </w:rPr>
        <w:t>闭合曲线</w:t>
      </w:r>
      <w:r w:rsidR="00BD72C3" w:rsidRPr="00BD72C3">
        <w:rPr>
          <w:rFonts w:hint="eastAsia"/>
          <w:sz w:val="28"/>
          <w:szCs w:val="28"/>
        </w:rPr>
        <w:t>C所围成的单连通区域D的面积</w:t>
      </w:r>
    </w:p>
    <w:p w14:paraId="72D8DF69" w14:textId="59C7FA4C" w:rsidR="00BD72C3" w:rsidRPr="00BD72C3" w:rsidRDefault="00BD72C3" w:rsidP="00BD72C3">
      <w:pPr>
        <w:pStyle w:val="aa"/>
        <w:ind w:left="360" w:firstLineChars="0" w:firstLine="0"/>
        <w:rPr>
          <w:rFonts w:hint="eastAsia"/>
          <w:sz w:val="28"/>
          <w:szCs w:val="28"/>
        </w:rPr>
      </w:pPr>
      <m:oMathPara>
        <m:oMath>
          <m:r>
            <w:rPr>
              <w:rFonts w:ascii="Cambria Math" w:hAnsi="Cambria Math" w:hint="eastAsia"/>
              <w:sz w:val="28"/>
              <w:szCs w:val="28"/>
            </w:rPr>
            <m:t>S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nary>
                <m:naryPr>
                  <m:chr m:val="∮"/>
                  <m:limLoc m:val="subSu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dy-ydx</m:t>
                  </m:r>
                </m:e>
              </m:nary>
            </m:e>
          </m:d>
        </m:oMath>
      </m:oMathPara>
    </w:p>
    <w:p w14:paraId="628CD576" w14:textId="41B46B42" w:rsidR="00BD72C3" w:rsidRPr="00BD72C3" w:rsidRDefault="00BD72C3" w:rsidP="00BD72C3">
      <w:pPr>
        <w:pStyle w:val="aa"/>
        <w:numPr>
          <w:ilvl w:val="0"/>
          <w:numId w:val="1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第二型曲线积分</w:t>
      </w:r>
    </w:p>
    <w:p w14:paraId="634AA2F9" w14:textId="77777777" w:rsidR="002B7E45" w:rsidRDefault="00BD72C3" w:rsidP="00E42CE4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r>
                <w:rPr>
                  <w:rFonts w:ascii="Cambria Math" w:hAnsi="Cambria Math"/>
                  <w:sz w:val="28"/>
                  <w:szCs w:val="28"/>
                </w:rPr>
                <m:t>x+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y+2x)</m:t>
              </m:r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</m:nary>
        </m:oMath>
      </m:oMathPara>
    </w:p>
    <w:p w14:paraId="420A6962" w14:textId="2A5A3FB4" w:rsidR="00E42CE4" w:rsidRPr="002B7E45" w:rsidRDefault="002B7E45" w:rsidP="00E42CE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其中C为一正方形边界，证明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rFonts w:hint="eastAsia"/>
          <w:iCs/>
          <w:sz w:val="28"/>
          <w:szCs w:val="28"/>
        </w:rPr>
        <w:t>只与C所围成的正方形面积有关。</w:t>
      </w:r>
    </w:p>
    <w:p w14:paraId="1C42FAC7" w14:textId="12D00F29" w:rsidR="002B7E45" w:rsidRPr="002B7E45" w:rsidRDefault="002B7E45" w:rsidP="002B7E45">
      <w:pPr>
        <w:pStyle w:val="aa"/>
        <w:numPr>
          <w:ilvl w:val="0"/>
          <w:numId w:val="1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二维平面上任意一条光滑闭合曲线C</w:t>
      </w:r>
      <w:r w:rsidR="001D639E">
        <w:rPr>
          <w:rFonts w:hint="eastAsia"/>
          <w:sz w:val="28"/>
          <w:szCs w:val="28"/>
        </w:rPr>
        <w:t>，取正向，</w:t>
      </w:r>
      <w:r>
        <w:rPr>
          <w:rFonts w:hint="eastAsia"/>
          <w:sz w:val="28"/>
          <w:szCs w:val="28"/>
        </w:rPr>
        <w:t>所围成区域的面积为A，形心的坐标为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hint="eastAsia"/>
                    <w:sz w:val="28"/>
                    <w:szCs w:val="28"/>
                  </w:rPr>
                  <m:t>x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</m:d>
      </m:oMath>
      <w:r w:rsidR="001D639E">
        <w:rPr>
          <w:rFonts w:hint="eastAsia"/>
          <w:sz w:val="28"/>
          <w:szCs w:val="28"/>
        </w:rPr>
        <w:t>，证明：</w:t>
      </w:r>
    </w:p>
    <w:p w14:paraId="2479A800" w14:textId="14FE1406" w:rsidR="00E42CE4" w:rsidRPr="001D639E" w:rsidRDefault="001D639E" w:rsidP="00B500FF">
      <w:pPr>
        <w:rPr>
          <w:sz w:val="28"/>
          <w:szCs w:val="28"/>
        </w:rPr>
      </w:pPr>
      <m:oMathPara>
        <m:oMath>
          <m:nary>
            <m:naryPr>
              <m:chr m:val="∮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r>
                <w:rPr>
                  <w:rFonts w:ascii="Cambria Math" w:hAnsi="Cambria Math"/>
                  <w:sz w:val="28"/>
                  <w:szCs w:val="28"/>
                </w:rPr>
                <m:t>y-xy</m:t>
              </m:r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r>
                <w:rPr>
                  <w:rFonts w:ascii="Cambria Math" w:hAnsi="Cambria Math"/>
                  <w:sz w:val="28"/>
                  <w:szCs w:val="28"/>
                </w:rPr>
                <m:t>x=3A</m:t>
              </m:r>
            </m:e>
          </m:nary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acc>
        </m:oMath>
      </m:oMathPara>
    </w:p>
    <w:p w14:paraId="7252E632" w14:textId="65321798" w:rsidR="001D639E" w:rsidRPr="007E61A8" w:rsidRDefault="007E61A8" w:rsidP="001D639E">
      <w:pPr>
        <w:pStyle w:val="aa"/>
        <w:numPr>
          <w:ilvl w:val="0"/>
          <w:numId w:val="1"/>
        </w:numPr>
        <w:ind w:firstLineChars="0"/>
        <w:rPr>
          <w:b/>
          <w:sz w:val="28"/>
          <w:szCs w:val="28"/>
        </w:rPr>
      </w:pPr>
      <w:r>
        <w:rPr>
          <w:rFonts w:hint="eastAsia"/>
          <w:bCs/>
          <w:sz w:val="28"/>
          <w:szCs w:val="28"/>
        </w:rPr>
        <w:t>已知三维空间的场</w:t>
      </w:r>
    </w:p>
    <w:p w14:paraId="4E16879E" w14:textId="1198BE23" w:rsidR="007E61A8" w:rsidRPr="007E61A8" w:rsidRDefault="007E61A8" w:rsidP="007E61A8">
      <w:pPr>
        <w:pStyle w:val="aa"/>
        <w:ind w:left="360" w:firstLineChars="0" w:firstLine="0"/>
        <w:jc w:val="center"/>
        <w:rPr>
          <w:b/>
          <w:bCs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hint="eastAsia"/>
                  <w:sz w:val="28"/>
                  <w:szCs w:val="28"/>
                </w:rPr>
                <m:t>z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x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</w:rPr>
            <m:t>3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4DC004D3" w14:textId="30896617" w:rsidR="007E61A8" w:rsidRDefault="007E61A8" w:rsidP="007E61A8">
      <w:pPr>
        <w:pStyle w:val="aa"/>
        <w:ind w:left="360" w:firstLineChars="0" w:firstLine="0"/>
        <w:rPr>
          <w:sz w:val="28"/>
          <w:szCs w:val="28"/>
        </w:rPr>
      </w:pPr>
      <w:r>
        <w:rPr>
          <w:rFonts w:hint="eastAsia"/>
          <w:bCs/>
          <w:sz w:val="28"/>
          <w:szCs w:val="28"/>
        </w:rPr>
        <w:t>空间中曲面S由</w:t>
      </w:r>
      <m:oMath>
        <m:r>
          <w:rPr>
            <w:rFonts w:ascii="Cambria Math" w:hAnsi="Cambria Math"/>
            <w:sz w:val="28"/>
            <w:szCs w:val="28"/>
          </w:rPr>
          <m:t>z</m:t>
        </m:r>
        <m:r>
          <w:rPr>
            <w:rFonts w:ascii="Cambria Math" w:hAnsi="Cambria Math" w:hint="eastAsia"/>
            <w:sz w:val="28"/>
            <w:szCs w:val="28"/>
          </w:rPr>
          <m:t>=4</m:t>
        </m:r>
        <m:r>
          <w:rPr>
            <w:rFonts w:ascii="微软雅黑" w:eastAsia="微软雅黑" w:hAnsi="微软雅黑" w:cs="微软雅黑" w:hint="eastAsia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rFonts w:hint="eastAsia"/>
          <w:sz w:val="28"/>
          <w:szCs w:val="28"/>
        </w:rPr>
        <w:t>及平面</w:t>
      </w:r>
      <m:oMath>
        <m:r>
          <w:rPr>
            <w:rFonts w:ascii="Cambria Math" w:hAnsi="Cambria Math" w:hint="eastAsia"/>
            <w:sz w:val="28"/>
            <w:szCs w:val="28"/>
          </w:rPr>
          <m:t>x=</m:t>
        </m:r>
        <m:r>
          <w:rPr>
            <w:rFonts w:ascii="Cambria Math" w:hAnsi="Cambria Math"/>
            <w:sz w:val="28"/>
            <w:szCs w:val="28"/>
          </w:rPr>
          <m:t>0</m:t>
        </m:r>
      </m:oMath>
      <w:r>
        <w:rPr>
          <w:rFonts w:hint="eastAsia"/>
          <w:sz w:val="28"/>
          <w:szCs w:val="28"/>
        </w:rPr>
        <w:t>、</w:t>
      </w:r>
      <m:oMath>
        <m:r>
          <w:rPr>
            <w:rFonts w:ascii="Cambria Math" w:hAnsi="Cambria Math" w:hint="eastAsia"/>
            <w:sz w:val="28"/>
            <w:szCs w:val="28"/>
          </w:rPr>
          <m:t>x=1</m:t>
        </m:r>
      </m:oMath>
      <w:r>
        <w:rPr>
          <w:rFonts w:hint="eastAsia"/>
          <w:sz w:val="28"/>
          <w:szCs w:val="28"/>
        </w:rPr>
        <w:t>和</w:t>
      </w:r>
      <m:oMath>
        <m:r>
          <w:rPr>
            <w:rFonts w:ascii="Cambria Math" w:hAnsi="Cambria Math" w:hint="eastAsia"/>
            <w:sz w:val="28"/>
            <w:szCs w:val="28"/>
          </w:rPr>
          <m:t>z=</m:t>
        </m:r>
        <m:r>
          <w:rPr>
            <w:rFonts w:ascii="Cambria Math" w:hAnsi="Cambria Math"/>
            <w:sz w:val="28"/>
            <w:szCs w:val="28"/>
          </w:rPr>
          <m:t>0</m:t>
        </m:r>
      </m:oMath>
      <w:r>
        <w:rPr>
          <w:rFonts w:hint="eastAsia"/>
          <w:sz w:val="28"/>
          <w:szCs w:val="28"/>
        </w:rPr>
        <w:t>围成，求其方向向外的通量。</w:t>
      </w:r>
    </w:p>
    <w:p w14:paraId="221E54E0" w14:textId="5F9351FF" w:rsidR="007E61A8" w:rsidRDefault="007E61A8" w:rsidP="007E61A8">
      <w:pPr>
        <w:pStyle w:val="aa"/>
        <w:numPr>
          <w:ilvl w:val="0"/>
          <w:numId w:val="1"/>
        </w:numPr>
        <w:ind w:firstLineChars="0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假设曲面S：</w:t>
      </w:r>
      <m:oMath>
        <m:r>
          <w:rPr>
            <w:rFonts w:ascii="Cambria Math" w:hAnsi="Cambria Math" w:hint="eastAsia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y+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4,y≥</m:t>
        </m:r>
        <m:r>
          <w:rPr>
            <w:rFonts w:ascii="Cambria Math" w:hAnsi="Cambria Math" w:hint="eastAsia"/>
            <w:sz w:val="28"/>
            <w:szCs w:val="28"/>
          </w:rPr>
          <m:t>0</m:t>
        </m:r>
      </m:oMath>
      <w:r>
        <w:rPr>
          <w:rFonts w:hint="eastAsia"/>
          <w:bCs/>
          <w:sz w:val="28"/>
          <w:szCs w:val="28"/>
        </w:rPr>
        <w:t>，</w:t>
      </w:r>
      <m:oMath>
        <m:r>
          <m:rPr>
            <m:sty m:val="bi"/>
          </m:rPr>
          <w:rPr>
            <w:rFonts w:ascii="Cambria Math" w:hAnsi="Cambria Math" w:hint="eastAsia"/>
            <w:sz w:val="28"/>
            <w:szCs w:val="28"/>
          </w:rPr>
          <m:t>n</m:t>
        </m:r>
      </m:oMath>
      <w:r>
        <w:rPr>
          <w:rFonts w:hint="eastAsia"/>
          <w:bCs/>
          <w:sz w:val="28"/>
          <w:szCs w:val="28"/>
        </w:rPr>
        <w:t>为其单位外法向量，空间中的场</w:t>
      </w:r>
    </w:p>
    <w:p w14:paraId="50328415" w14:textId="19BA8ABA" w:rsidR="00827C2C" w:rsidRPr="00827C2C" w:rsidRDefault="00827C2C" w:rsidP="00827C2C">
      <w:pPr>
        <w:pStyle w:val="aa"/>
        <w:ind w:left="360" w:firstLineChars="0" w:firstLine="0"/>
        <w:jc w:val="center"/>
        <w:rPr>
          <w:b/>
          <w:bCs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微软雅黑" w:eastAsia="微软雅黑" w:hAnsi="微软雅黑" w:cs="微软雅黑" w:hint="eastAsia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z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+x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i</m:t>
          </m:r>
          <m:r>
            <w:rPr>
              <w:rFonts w:ascii="Cambria Math" w:hAns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arctan</m:t>
          </m:r>
          <m:r>
            <w:rPr>
              <w:rFonts w:ascii="Cambria Math" w:hAnsi="Cambria Math"/>
              <w:sz w:val="28"/>
              <w:szCs w:val="28"/>
            </w:rPr>
            <m:t>y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j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微软雅黑" w:hAnsi="Cambria Math" w:cs="微软雅黑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k</m:t>
          </m:r>
        </m:oMath>
      </m:oMathPara>
    </w:p>
    <w:p w14:paraId="2468AF21" w14:textId="7739DBD5" w:rsidR="00827C2C" w:rsidRDefault="00827C2C" w:rsidP="00827C2C">
      <w:pPr>
        <w:pStyle w:val="aa"/>
        <w:ind w:left="360" w:firstLineChars="0" w:firstLine="0"/>
        <w:jc w:val="left"/>
        <w:rPr>
          <w:sz w:val="28"/>
          <w:szCs w:val="28"/>
        </w:rPr>
      </w:pPr>
      <w:r w:rsidRPr="00827C2C">
        <w:rPr>
          <w:rFonts w:hint="eastAsia"/>
          <w:sz w:val="28"/>
          <w:szCs w:val="28"/>
        </w:rPr>
        <w:t>计算</w:t>
      </w:r>
    </w:p>
    <w:p w14:paraId="01B384DA" w14:textId="4D4C9040" w:rsidR="00827C2C" w:rsidRPr="00827C2C" w:rsidRDefault="00827C2C" w:rsidP="00827C2C">
      <w:pPr>
        <w:pStyle w:val="aa"/>
        <w:ind w:left="360" w:firstLineChars="0" w:firstLine="0"/>
        <w:jc w:val="left"/>
        <w:rPr>
          <w:rFonts w:hint="eastAsia"/>
          <w:sz w:val="28"/>
          <w:szCs w:val="28"/>
        </w:rPr>
      </w:pPr>
      <m:oMathPara>
        <m:oMath>
          <m:nary>
            <m:naryPr>
              <m:chr m:val="∬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hint="eastAsia"/>
                  <w:sz w:val="28"/>
                  <w:szCs w:val="28"/>
                </w:rPr>
                <m:t>S</m:t>
              </m:r>
            </m:sub>
            <m:sup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∇</m:t>
              </m:r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∙n</m:t>
              </m:r>
              <m:r>
                <w:rPr>
                  <w:rFonts w:ascii="Cambria Math" w:hAnsi="Cambria Math"/>
                  <w:sz w:val="28"/>
                  <w:szCs w:val="28"/>
                </w:rPr>
                <m:t>dσ</m:t>
              </m:r>
            </m:e>
          </m:nary>
        </m:oMath>
      </m:oMathPara>
    </w:p>
    <w:p w14:paraId="31BD8F63" w14:textId="73E3E43A" w:rsidR="00827C2C" w:rsidRPr="007E61A8" w:rsidRDefault="00827C2C" w:rsidP="007E61A8">
      <w:pPr>
        <w:pStyle w:val="aa"/>
        <w:numPr>
          <w:ilvl w:val="0"/>
          <w:numId w:val="1"/>
        </w:numPr>
        <w:ind w:firstLineChars="0"/>
        <w:rPr>
          <w:rFonts w:hint="eastAsia"/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请利用高斯公式给出光滑闭合曲面所围区域体积公式。</w:t>
      </w:r>
      <w:bookmarkStart w:id="0" w:name="_GoBack"/>
      <w:bookmarkEnd w:id="0"/>
    </w:p>
    <w:sectPr w:rsidR="00827C2C" w:rsidRPr="007E61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CA9ADB" w14:textId="77777777" w:rsidR="00F105F7" w:rsidRDefault="00F105F7" w:rsidP="001D6345">
      <w:r>
        <w:separator/>
      </w:r>
    </w:p>
  </w:endnote>
  <w:endnote w:type="continuationSeparator" w:id="0">
    <w:p w14:paraId="0583BC1A" w14:textId="77777777" w:rsidR="00F105F7" w:rsidRDefault="00F105F7" w:rsidP="001D63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C2AF77" w14:textId="77777777" w:rsidR="00F105F7" w:rsidRDefault="00F105F7" w:rsidP="001D6345">
      <w:r>
        <w:separator/>
      </w:r>
    </w:p>
  </w:footnote>
  <w:footnote w:type="continuationSeparator" w:id="0">
    <w:p w14:paraId="75BC4F8A" w14:textId="77777777" w:rsidR="00F105F7" w:rsidRDefault="00F105F7" w:rsidP="001D63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497184A"/>
    <w:multiLevelType w:val="hybridMultilevel"/>
    <w:tmpl w:val="38B4D074"/>
    <w:lvl w:ilvl="0" w:tplc="81A2C5D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68C3"/>
    <w:rsid w:val="00012251"/>
    <w:rsid w:val="00031439"/>
    <w:rsid w:val="000373E1"/>
    <w:rsid w:val="000736F1"/>
    <w:rsid w:val="00080EC2"/>
    <w:rsid w:val="000865B2"/>
    <w:rsid w:val="000A15B8"/>
    <w:rsid w:val="000B3D39"/>
    <w:rsid w:val="000C755F"/>
    <w:rsid w:val="000E225A"/>
    <w:rsid w:val="000E2C17"/>
    <w:rsid w:val="00100362"/>
    <w:rsid w:val="001029FB"/>
    <w:rsid w:val="00103ABD"/>
    <w:rsid w:val="001502C0"/>
    <w:rsid w:val="001521B6"/>
    <w:rsid w:val="00155CFA"/>
    <w:rsid w:val="00162130"/>
    <w:rsid w:val="00171B88"/>
    <w:rsid w:val="00176B96"/>
    <w:rsid w:val="00186AF4"/>
    <w:rsid w:val="0019624C"/>
    <w:rsid w:val="001A21DB"/>
    <w:rsid w:val="001A490F"/>
    <w:rsid w:val="001B597A"/>
    <w:rsid w:val="001D02F4"/>
    <w:rsid w:val="001D0A2C"/>
    <w:rsid w:val="001D6345"/>
    <w:rsid w:val="001D639E"/>
    <w:rsid w:val="001E3682"/>
    <w:rsid w:val="001E51EC"/>
    <w:rsid w:val="001E5648"/>
    <w:rsid w:val="001F380F"/>
    <w:rsid w:val="002773CA"/>
    <w:rsid w:val="00296895"/>
    <w:rsid w:val="002B4AAA"/>
    <w:rsid w:val="002B4CA1"/>
    <w:rsid w:val="002B7E45"/>
    <w:rsid w:val="002C1A27"/>
    <w:rsid w:val="002C2AE0"/>
    <w:rsid w:val="002F2BD5"/>
    <w:rsid w:val="002F7129"/>
    <w:rsid w:val="003065BA"/>
    <w:rsid w:val="00307007"/>
    <w:rsid w:val="003107B8"/>
    <w:rsid w:val="00322ED9"/>
    <w:rsid w:val="00327321"/>
    <w:rsid w:val="003543E7"/>
    <w:rsid w:val="00361BF0"/>
    <w:rsid w:val="00373B0A"/>
    <w:rsid w:val="00376AA0"/>
    <w:rsid w:val="00381BA0"/>
    <w:rsid w:val="00385FD7"/>
    <w:rsid w:val="003868F8"/>
    <w:rsid w:val="003B04CD"/>
    <w:rsid w:val="003C019D"/>
    <w:rsid w:val="003F21DA"/>
    <w:rsid w:val="003F7CB7"/>
    <w:rsid w:val="00405F09"/>
    <w:rsid w:val="00410616"/>
    <w:rsid w:val="00417D66"/>
    <w:rsid w:val="004206C5"/>
    <w:rsid w:val="00435D9D"/>
    <w:rsid w:val="00441D47"/>
    <w:rsid w:val="004436C1"/>
    <w:rsid w:val="004455D7"/>
    <w:rsid w:val="00460DD7"/>
    <w:rsid w:val="0047063D"/>
    <w:rsid w:val="00480DEC"/>
    <w:rsid w:val="004828E7"/>
    <w:rsid w:val="004A3027"/>
    <w:rsid w:val="004B1F74"/>
    <w:rsid w:val="004B454E"/>
    <w:rsid w:val="004C6B4E"/>
    <w:rsid w:val="004D074D"/>
    <w:rsid w:val="004E41DA"/>
    <w:rsid w:val="004E6A2E"/>
    <w:rsid w:val="00512DBF"/>
    <w:rsid w:val="0054166F"/>
    <w:rsid w:val="005566FE"/>
    <w:rsid w:val="00560356"/>
    <w:rsid w:val="00564A89"/>
    <w:rsid w:val="00572B49"/>
    <w:rsid w:val="00576050"/>
    <w:rsid w:val="005A7D43"/>
    <w:rsid w:val="005D3FD2"/>
    <w:rsid w:val="005E3CA5"/>
    <w:rsid w:val="005F0008"/>
    <w:rsid w:val="005F0E4F"/>
    <w:rsid w:val="0060023F"/>
    <w:rsid w:val="00615FDF"/>
    <w:rsid w:val="00622A7B"/>
    <w:rsid w:val="00641A57"/>
    <w:rsid w:val="00652E24"/>
    <w:rsid w:val="006533B8"/>
    <w:rsid w:val="006705EC"/>
    <w:rsid w:val="00673DF0"/>
    <w:rsid w:val="00681D46"/>
    <w:rsid w:val="006A1180"/>
    <w:rsid w:val="006C675E"/>
    <w:rsid w:val="006D2351"/>
    <w:rsid w:val="006D7128"/>
    <w:rsid w:val="006E31B7"/>
    <w:rsid w:val="00702B7B"/>
    <w:rsid w:val="007107D4"/>
    <w:rsid w:val="0073038F"/>
    <w:rsid w:val="007348A6"/>
    <w:rsid w:val="007368C3"/>
    <w:rsid w:val="00743C17"/>
    <w:rsid w:val="00746A83"/>
    <w:rsid w:val="0075314C"/>
    <w:rsid w:val="0075788B"/>
    <w:rsid w:val="00761D55"/>
    <w:rsid w:val="00774917"/>
    <w:rsid w:val="00787B8B"/>
    <w:rsid w:val="00793581"/>
    <w:rsid w:val="0079360A"/>
    <w:rsid w:val="007B4ECA"/>
    <w:rsid w:val="007C014F"/>
    <w:rsid w:val="007C4A0E"/>
    <w:rsid w:val="007D21DE"/>
    <w:rsid w:val="007D6C3C"/>
    <w:rsid w:val="007E3AC4"/>
    <w:rsid w:val="007E61A8"/>
    <w:rsid w:val="007F5F23"/>
    <w:rsid w:val="008020C8"/>
    <w:rsid w:val="00822721"/>
    <w:rsid w:val="00826AA9"/>
    <w:rsid w:val="00827594"/>
    <w:rsid w:val="00827C2C"/>
    <w:rsid w:val="008416E9"/>
    <w:rsid w:val="0084328A"/>
    <w:rsid w:val="00853801"/>
    <w:rsid w:val="00877E40"/>
    <w:rsid w:val="008833E9"/>
    <w:rsid w:val="0088688A"/>
    <w:rsid w:val="00891B28"/>
    <w:rsid w:val="00891BD2"/>
    <w:rsid w:val="00897342"/>
    <w:rsid w:val="008B3CE3"/>
    <w:rsid w:val="008C4783"/>
    <w:rsid w:val="008D11F5"/>
    <w:rsid w:val="008E7652"/>
    <w:rsid w:val="008F0983"/>
    <w:rsid w:val="008F0F94"/>
    <w:rsid w:val="00903A2C"/>
    <w:rsid w:val="00925104"/>
    <w:rsid w:val="00926BEC"/>
    <w:rsid w:val="00952C6F"/>
    <w:rsid w:val="009757C8"/>
    <w:rsid w:val="00977A48"/>
    <w:rsid w:val="00981AAE"/>
    <w:rsid w:val="00983967"/>
    <w:rsid w:val="00991915"/>
    <w:rsid w:val="009A6D91"/>
    <w:rsid w:val="009B17BC"/>
    <w:rsid w:val="009C0D74"/>
    <w:rsid w:val="009D79CF"/>
    <w:rsid w:val="009E3586"/>
    <w:rsid w:val="00A037E7"/>
    <w:rsid w:val="00A14D7C"/>
    <w:rsid w:val="00A20C08"/>
    <w:rsid w:val="00A31E34"/>
    <w:rsid w:val="00A36E20"/>
    <w:rsid w:val="00A421DE"/>
    <w:rsid w:val="00A61FAE"/>
    <w:rsid w:val="00A75895"/>
    <w:rsid w:val="00A83015"/>
    <w:rsid w:val="00A940F5"/>
    <w:rsid w:val="00A96F8D"/>
    <w:rsid w:val="00AA592D"/>
    <w:rsid w:val="00AB2862"/>
    <w:rsid w:val="00AD3A32"/>
    <w:rsid w:val="00AE03FF"/>
    <w:rsid w:val="00AE4D0A"/>
    <w:rsid w:val="00AF24B1"/>
    <w:rsid w:val="00AF400B"/>
    <w:rsid w:val="00AF4926"/>
    <w:rsid w:val="00B23F93"/>
    <w:rsid w:val="00B3346B"/>
    <w:rsid w:val="00B34A4A"/>
    <w:rsid w:val="00B4038F"/>
    <w:rsid w:val="00B40793"/>
    <w:rsid w:val="00B500FF"/>
    <w:rsid w:val="00B57CAB"/>
    <w:rsid w:val="00B80495"/>
    <w:rsid w:val="00B85980"/>
    <w:rsid w:val="00BA3F91"/>
    <w:rsid w:val="00BA4F1C"/>
    <w:rsid w:val="00BA551D"/>
    <w:rsid w:val="00BB03BA"/>
    <w:rsid w:val="00BD72C3"/>
    <w:rsid w:val="00BE068E"/>
    <w:rsid w:val="00BE7359"/>
    <w:rsid w:val="00BF56B4"/>
    <w:rsid w:val="00C10EB7"/>
    <w:rsid w:val="00C11A54"/>
    <w:rsid w:val="00C271F1"/>
    <w:rsid w:val="00C328E0"/>
    <w:rsid w:val="00C5043D"/>
    <w:rsid w:val="00C558ED"/>
    <w:rsid w:val="00C676E3"/>
    <w:rsid w:val="00C92057"/>
    <w:rsid w:val="00CA6C01"/>
    <w:rsid w:val="00CB0C36"/>
    <w:rsid w:val="00CC39BF"/>
    <w:rsid w:val="00CC61D7"/>
    <w:rsid w:val="00CD4A7A"/>
    <w:rsid w:val="00D1062F"/>
    <w:rsid w:val="00D1636D"/>
    <w:rsid w:val="00D24E0A"/>
    <w:rsid w:val="00D26657"/>
    <w:rsid w:val="00D306C3"/>
    <w:rsid w:val="00D30FFD"/>
    <w:rsid w:val="00D3103E"/>
    <w:rsid w:val="00D31387"/>
    <w:rsid w:val="00D32A8F"/>
    <w:rsid w:val="00D45D53"/>
    <w:rsid w:val="00D511B1"/>
    <w:rsid w:val="00D83602"/>
    <w:rsid w:val="00DA5789"/>
    <w:rsid w:val="00DB748F"/>
    <w:rsid w:val="00DF47B7"/>
    <w:rsid w:val="00E033C8"/>
    <w:rsid w:val="00E16622"/>
    <w:rsid w:val="00E2267C"/>
    <w:rsid w:val="00E33BB7"/>
    <w:rsid w:val="00E37500"/>
    <w:rsid w:val="00E42CE4"/>
    <w:rsid w:val="00E43BEA"/>
    <w:rsid w:val="00E4662D"/>
    <w:rsid w:val="00E57F3E"/>
    <w:rsid w:val="00E60EF3"/>
    <w:rsid w:val="00E8757D"/>
    <w:rsid w:val="00E92D5E"/>
    <w:rsid w:val="00E95448"/>
    <w:rsid w:val="00EA0D12"/>
    <w:rsid w:val="00EA397A"/>
    <w:rsid w:val="00EE721D"/>
    <w:rsid w:val="00EF0899"/>
    <w:rsid w:val="00EF4529"/>
    <w:rsid w:val="00F003D6"/>
    <w:rsid w:val="00F105F7"/>
    <w:rsid w:val="00F31613"/>
    <w:rsid w:val="00F35CBA"/>
    <w:rsid w:val="00F40AEB"/>
    <w:rsid w:val="00F6795C"/>
    <w:rsid w:val="00F760BD"/>
    <w:rsid w:val="00F77904"/>
    <w:rsid w:val="00FA4122"/>
    <w:rsid w:val="00FC33F3"/>
    <w:rsid w:val="00FC4BAB"/>
    <w:rsid w:val="00FC5F9B"/>
    <w:rsid w:val="00FD7F1C"/>
    <w:rsid w:val="00FE2AF1"/>
    <w:rsid w:val="00FE3906"/>
    <w:rsid w:val="00FF0B0F"/>
    <w:rsid w:val="00FF56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AA636E"/>
  <w15:chartTrackingRefBased/>
  <w15:docId w15:val="{A9FA4212-4747-4355-B471-8A96B28547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D634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D634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D63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D634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B4AAA"/>
    <w:pPr>
      <w:tabs>
        <w:tab w:val="center" w:pos="4160"/>
        <w:tab w:val="right" w:pos="8300"/>
      </w:tabs>
    </w:pPr>
    <w:rPr>
      <w:sz w:val="28"/>
      <w:szCs w:val="28"/>
    </w:rPr>
  </w:style>
  <w:style w:type="character" w:customStyle="1" w:styleId="MTDisplayEquation0">
    <w:name w:val="MTDisplayEquation 字符"/>
    <w:basedOn w:val="a0"/>
    <w:link w:val="MTDisplayEquation"/>
    <w:rsid w:val="002B4AAA"/>
    <w:rPr>
      <w:sz w:val="28"/>
      <w:szCs w:val="28"/>
    </w:rPr>
  </w:style>
  <w:style w:type="character" w:styleId="a7">
    <w:name w:val="Placeholder Text"/>
    <w:basedOn w:val="a0"/>
    <w:uiPriority w:val="99"/>
    <w:semiHidden/>
    <w:rsid w:val="00787B8B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EE721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E721D"/>
    <w:rPr>
      <w:sz w:val="18"/>
      <w:szCs w:val="18"/>
    </w:rPr>
  </w:style>
  <w:style w:type="paragraph" w:styleId="aa">
    <w:name w:val="List Paragraph"/>
    <w:basedOn w:val="a"/>
    <w:uiPriority w:val="34"/>
    <w:qFormat/>
    <w:rsid w:val="00BD72C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47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07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56</TotalTime>
  <Pages>14</Pages>
  <Words>1348</Words>
  <Characters>7688</Characters>
  <Application>Microsoft Office Word</Application>
  <DocSecurity>0</DocSecurity>
  <Lines>64</Lines>
  <Paragraphs>18</Paragraphs>
  <ScaleCrop>false</ScaleCrop>
  <Company>dlut</Company>
  <LinksUpToDate>false</LinksUpToDate>
  <CharactersWithSpaces>9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gzengliu</dc:creator>
  <cp:keywords/>
  <dc:description/>
  <cp:lastModifiedBy>张 金涛</cp:lastModifiedBy>
  <cp:revision>8</cp:revision>
  <cp:lastPrinted>2019-11-15T02:22:00Z</cp:lastPrinted>
  <dcterms:created xsi:type="dcterms:W3CDTF">2019-10-14T01:52:00Z</dcterms:created>
  <dcterms:modified xsi:type="dcterms:W3CDTF">2019-12-26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